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53D3E58" w14:textId="77777777" w:rsidR="00063B70" w:rsidRPr="00112816" w:rsidRDefault="00063B70" w:rsidP="00063B70">
      <w:pPr>
        <w:ind w:leftChars="257" w:left="540"/>
        <w:jc w:val="center"/>
        <w:rPr>
          <w:rFonts w:ascii="Times New Roman" w:eastAsia="宋体" w:hAnsi="Times New Roman" w:cs="Times New Roman"/>
          <w:sz w:val="32"/>
          <w:szCs w:val="32"/>
        </w:rPr>
      </w:pPr>
      <w:r w:rsidRPr="00112816">
        <w:rPr>
          <w:rFonts w:ascii="Times New Roman" w:eastAsia="宋体" w:hAnsi="Times New Roman" w:cs="Times New Roman"/>
          <w:sz w:val="32"/>
          <w:szCs w:val="32"/>
        </w:rPr>
        <w:t>广东金融学院实验报告</w:t>
      </w:r>
    </w:p>
    <w:p w14:paraId="198D6DDE" w14:textId="77777777" w:rsidR="00AD6646" w:rsidRPr="00063B70" w:rsidRDefault="00063B70" w:rsidP="00513BA0">
      <w:r w:rsidRPr="00112816">
        <w:rPr>
          <w:rFonts w:ascii="Times New Roman" w:eastAsia="宋体" w:hAnsi="Times New Roman" w:cs="Times New Roman"/>
          <w:noProof/>
          <w:sz w:val="28"/>
          <w:szCs w:val="3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FE2F3F2" wp14:editId="40B59921">
                <wp:simplePos x="0" y="0"/>
                <wp:positionH relativeFrom="column">
                  <wp:posOffset>-535284</wp:posOffset>
                </wp:positionH>
                <wp:positionV relativeFrom="paragraph">
                  <wp:posOffset>401286</wp:posOffset>
                </wp:positionV>
                <wp:extent cx="457200" cy="7828915"/>
                <wp:effectExtent l="635" t="13335" r="0" b="0"/>
                <wp:wrapNone/>
                <wp:docPr id="1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7828915"/>
                          <a:chOff x="717" y="2495"/>
                          <a:chExt cx="720" cy="12329"/>
                        </a:xfrm>
                      </wpg:grpSpPr>
                      <wps:wsp>
                        <wps:cNvPr id="2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17" y="2500"/>
                            <a:ext cx="720" cy="123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30713E" w14:textId="77777777" w:rsidR="00063B70" w:rsidRDefault="00063B70" w:rsidP="00063B70">
                              <w:pPr>
                                <w:ind w:firstLineChars="750" w:firstLine="4305"/>
                              </w:pPr>
                              <w:r>
                                <w:rPr>
                                  <w:rFonts w:hint="eastAsia"/>
                                  <w:spacing w:val="182"/>
                                  <w:szCs w:val="21"/>
                                </w:rPr>
                                <w:t>装订线</w:t>
                              </w:r>
                            </w:p>
                          </w:txbxContent>
                        </wps:txbx>
                        <wps:bodyPr rot="0" vert="eaVert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17"/>
                        <wpg:cNvGrpSpPr>
                          <a:grpSpLocks/>
                        </wpg:cNvGrpSpPr>
                        <wpg:grpSpPr bwMode="auto">
                          <a:xfrm>
                            <a:off x="1078" y="2495"/>
                            <a:ext cx="15" cy="10134"/>
                            <a:chOff x="1049" y="2495"/>
                            <a:chExt cx="15" cy="10134"/>
                          </a:xfrm>
                        </wpg:grpSpPr>
                        <wps:wsp>
                          <wps:cNvPr id="4" name="Line 8"/>
                          <wps:cNvCnPr/>
                          <wps:spPr bwMode="auto">
                            <a:xfrm>
                              <a:off x="1049" y="2495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16"/>
                          <wps:cNvCnPr/>
                          <wps:spPr bwMode="auto">
                            <a:xfrm>
                              <a:off x="1064" y="8573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E2F3F2" id="Group 18" o:spid="_x0000_s1026" style="position:absolute;left:0;text-align:left;margin-left:-42.15pt;margin-top:31.6pt;width:36pt;height:616.45pt;z-index:251659264" coordorigin="717,2495" coordsize="720,123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27" type="#_x0000_t202" style="position:absolute;left:717;top:2500;width:720;height:12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dsn8EA&#10;AADaAAAADwAAAGRycy9kb3ducmV2LnhtbESP3YrCMBSE7wXfIRzBG9FUBZVqFBEFpSzi3/2hObbF&#10;5qQ0UevbbxYWvBxm5htmsWpMKV5Uu8KyguEgAkGcWl1wpuB62fVnIJxH1lhaJgUfcrBatlsLjLV9&#10;84leZ5+JAGEXo4Lc+yqW0qU5GXQDWxEH725rgz7IOpO6xneAm1KOomgiDRYcFnKsaJNT+jg/jYLe&#10;OHHr4bSZ3sY/m+Mh2fZOPiGlup1mPQfhqfHf8H97rxWM4O9KuAFy+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rnbJ/BAAAA2gAAAA8AAAAAAAAAAAAAAAAAmAIAAGRycy9kb3du&#10;cmV2LnhtbFBLBQYAAAAABAAEAPUAAACGAwAAAAA=&#10;" stroked="f">
                  <v:textbox style="layout-flow:vertical-ideographic">
                    <w:txbxContent>
                      <w:p w14:paraId="3030713E" w14:textId="77777777" w:rsidR="00063B70" w:rsidRDefault="00063B70" w:rsidP="00063B70">
                        <w:pPr>
                          <w:ind w:firstLineChars="750" w:firstLine="4305"/>
                        </w:pPr>
                        <w:r>
                          <w:rPr>
                            <w:rFonts w:hint="eastAsia"/>
                            <w:spacing w:val="182"/>
                            <w:szCs w:val="21"/>
                          </w:rPr>
                          <w:t>装订线</w:t>
                        </w:r>
                      </w:p>
                    </w:txbxContent>
                  </v:textbox>
                </v:shape>
                <v:group id="Group 17" o:spid="_x0000_s1028" style="position:absolute;left:1078;top:2495;width:15;height:10134" coordorigin="1049,2495" coordsize="15,101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line id="Line 8" o:spid="_x0000_s1029" style="position:absolute;visibility:visible;mso-wrap-style:square" from="1049,2495" to="1049,6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W3/8EAAADaAAAADwAAAGRycy9kb3ducmV2LnhtbERPW2vCMBR+F/wP4Qh703Rjm1qNsk0E&#10;YU/1gj4emmNT1px0TWY7f70RBnv8+O7zZWcrcaHGl44VPI4SEMS50yUXCva79XACwgdkjZVjUvBL&#10;HpaLfm+OqXYtZ3TZhkLEEPYpKjAh1KmUPjdk0Y9cTRy5s2sshgibQuoG2xhuK/mUJK/SYsmxwWBN&#10;H4byr+2PjTPGL9f37LCaTk57c2yz6Zg3359KPQy6txmIQF34F/+5N1rBM9yvRD/Ix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5bf/wQAAANoAAAAPAAAAAAAAAAAAAAAA&#10;AKECAABkcnMvZG93bnJldi54bWxQSwUGAAAAAAQABAD5AAAAjwMAAAAA&#10;">
                    <v:stroke dashstyle="longDashDot"/>
                  </v:line>
                  <v:line id="Line 16" o:spid="_x0000_s1030" style="position:absolute;visibility:visible;mso-wrap-style:square" from="1064,8573" to="1064,12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kSZMEAAADaAAAADwAAAGRycy9kb3ducmV2LnhtbERPXWvCMBR9H+w/hDvY20wnOLUaZW4I&#10;gk91ij5emmtTbG66JtrOX28EYY+H8z2dd7YSF2p86VjBey8BQZw7XXKhYPuzfBuB8AFZY+WYFPyR&#10;h/ns+WmKqXYtZ3TZhELEEPYpKjAh1KmUPjdk0fdcTRy5o2sshgibQuoG2xhuK9lPkg9pseTYYLCm&#10;L0P5aXO2ccZwcF1ku+/x6LA1+zYbD3n1u1bq9aX7nIAI1IV/8cO90goGcL8S/SBn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qRJkwQAAANoAAAAPAAAAAAAAAAAAAAAA&#10;AKECAABkcnMvZG93bnJldi54bWxQSwUGAAAAAAQABAD5AAAAjwMAAAAA&#10;">
                    <v:stroke dashstyle="longDashDot"/>
                  </v:line>
                </v:group>
              </v:group>
            </w:pict>
          </mc:Fallback>
        </mc:AlternateContent>
      </w:r>
      <w:r w:rsidRPr="00112816">
        <w:rPr>
          <w:rFonts w:ascii="Times New Roman" w:eastAsia="宋体" w:hAnsi="Times New Roman" w:cs="Times New Roman"/>
          <w:sz w:val="28"/>
          <w:szCs w:val="32"/>
        </w:rPr>
        <w:t>课程名称：算法分析与设计</w:t>
      </w:r>
    </w:p>
    <w:tbl>
      <w:tblPr>
        <w:tblStyle w:val="a3"/>
        <w:tblpPr w:leftFromText="180" w:rightFromText="180" w:vertAnchor="text" w:horzAnchor="margin" w:tblpY="115"/>
        <w:tblW w:w="8784" w:type="dxa"/>
        <w:tblLook w:val="04A0" w:firstRow="1" w:lastRow="0" w:firstColumn="1" w:lastColumn="0" w:noHBand="0" w:noVBand="1"/>
      </w:tblPr>
      <w:tblGrid>
        <w:gridCol w:w="1555"/>
        <w:gridCol w:w="1275"/>
        <w:gridCol w:w="1583"/>
        <w:gridCol w:w="1337"/>
        <w:gridCol w:w="1215"/>
        <w:gridCol w:w="1819"/>
      </w:tblGrid>
      <w:tr w:rsidR="00513BA0" w14:paraId="0E513D7F" w14:textId="77777777" w:rsidTr="008F6EEA">
        <w:trPr>
          <w:trHeight w:val="337"/>
        </w:trPr>
        <w:tc>
          <w:tcPr>
            <w:tcW w:w="1555" w:type="dxa"/>
            <w:vAlign w:val="center"/>
          </w:tcPr>
          <w:p w14:paraId="61BCA474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编号</w:t>
            </w:r>
          </w:p>
          <w:p w14:paraId="1CFDE8EF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及实验名称</w:t>
            </w:r>
          </w:p>
        </w:tc>
        <w:tc>
          <w:tcPr>
            <w:tcW w:w="4110" w:type="dxa"/>
            <w:gridSpan w:val="3"/>
            <w:vAlign w:val="center"/>
          </w:tcPr>
          <w:p w14:paraId="53DDD6CA" w14:textId="77777777" w:rsidR="00513BA0" w:rsidRPr="00891507" w:rsidRDefault="00A251BE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251BE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实验</w:t>
            </w:r>
            <w:r w:rsidR="00F0571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 w:rsidRPr="00A251BE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48" w:type="dxa"/>
            <w:vAlign w:val="center"/>
          </w:tcPr>
          <w:p w14:paraId="0085E58B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系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别</w:t>
            </w:r>
          </w:p>
        </w:tc>
        <w:tc>
          <w:tcPr>
            <w:tcW w:w="1871" w:type="dxa"/>
            <w:vAlign w:val="center"/>
          </w:tcPr>
          <w:p w14:paraId="2BC3B706" w14:textId="3D43C307" w:rsidR="00513BA0" w:rsidRPr="00891507" w:rsidRDefault="00544525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互联网金融与信息工程学院</w:t>
            </w:r>
          </w:p>
        </w:tc>
      </w:tr>
      <w:tr w:rsidR="007A1B9D" w14:paraId="5FB15263" w14:textId="77777777" w:rsidTr="008F6EEA">
        <w:trPr>
          <w:trHeight w:val="336"/>
        </w:trPr>
        <w:tc>
          <w:tcPr>
            <w:tcW w:w="1555" w:type="dxa"/>
            <w:vAlign w:val="center"/>
          </w:tcPr>
          <w:p w14:paraId="5DB0E7B8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姓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名</w:t>
            </w:r>
          </w:p>
        </w:tc>
        <w:tc>
          <w:tcPr>
            <w:tcW w:w="1275" w:type="dxa"/>
            <w:vAlign w:val="center"/>
          </w:tcPr>
          <w:p w14:paraId="66B67757" w14:textId="5F10F6D0" w:rsidR="00513BA0" w:rsidRPr="00891507" w:rsidRDefault="00544525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谢潮锋</w:t>
            </w:r>
          </w:p>
        </w:tc>
        <w:tc>
          <w:tcPr>
            <w:tcW w:w="1701" w:type="dxa"/>
            <w:vAlign w:val="center"/>
          </w:tcPr>
          <w:p w14:paraId="010D1F93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学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号</w:t>
            </w:r>
          </w:p>
        </w:tc>
        <w:tc>
          <w:tcPr>
            <w:tcW w:w="1134" w:type="dxa"/>
            <w:vAlign w:val="center"/>
          </w:tcPr>
          <w:p w14:paraId="6F80EB25" w14:textId="63913A21" w:rsidR="00513BA0" w:rsidRPr="00891507" w:rsidRDefault="00544525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7B543157</w:t>
            </w:r>
          </w:p>
        </w:tc>
        <w:tc>
          <w:tcPr>
            <w:tcW w:w="1248" w:type="dxa"/>
            <w:vAlign w:val="center"/>
          </w:tcPr>
          <w:p w14:paraId="3FC9D2BE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班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级</w:t>
            </w:r>
          </w:p>
        </w:tc>
        <w:tc>
          <w:tcPr>
            <w:tcW w:w="1871" w:type="dxa"/>
            <w:vAlign w:val="center"/>
          </w:tcPr>
          <w:p w14:paraId="3CA6A268" w14:textId="54620583" w:rsidR="00513BA0" w:rsidRPr="00891507" w:rsidRDefault="00E643CB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715431</w:t>
            </w:r>
          </w:p>
        </w:tc>
      </w:tr>
      <w:tr w:rsidR="007A1B9D" w14:paraId="7DDD5073" w14:textId="77777777" w:rsidTr="008F6EEA">
        <w:trPr>
          <w:trHeight w:val="336"/>
        </w:trPr>
        <w:tc>
          <w:tcPr>
            <w:tcW w:w="1555" w:type="dxa"/>
            <w:vAlign w:val="center"/>
          </w:tcPr>
          <w:p w14:paraId="30B27B4E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地点</w:t>
            </w:r>
          </w:p>
        </w:tc>
        <w:tc>
          <w:tcPr>
            <w:tcW w:w="1275" w:type="dxa"/>
            <w:vAlign w:val="center"/>
          </w:tcPr>
          <w:p w14:paraId="4A3122EC" w14:textId="559A692D" w:rsidR="00513BA0" w:rsidRPr="00891507" w:rsidRDefault="007A1B9D" w:rsidP="007A1B9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实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503</w:t>
            </w:r>
          </w:p>
        </w:tc>
        <w:tc>
          <w:tcPr>
            <w:tcW w:w="1701" w:type="dxa"/>
            <w:vAlign w:val="center"/>
          </w:tcPr>
          <w:p w14:paraId="5A158B6E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日期</w:t>
            </w:r>
          </w:p>
        </w:tc>
        <w:tc>
          <w:tcPr>
            <w:tcW w:w="1134" w:type="dxa"/>
            <w:vAlign w:val="center"/>
          </w:tcPr>
          <w:p w14:paraId="0792D0AF" w14:textId="00AD5A21" w:rsidR="00513BA0" w:rsidRPr="00891507" w:rsidRDefault="003C43AA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019.9.12</w:t>
            </w:r>
            <w:bookmarkStart w:id="0" w:name="_GoBack"/>
            <w:bookmarkEnd w:id="0"/>
          </w:p>
        </w:tc>
        <w:tc>
          <w:tcPr>
            <w:tcW w:w="1248" w:type="dxa"/>
            <w:vAlign w:val="center"/>
          </w:tcPr>
          <w:p w14:paraId="265C7542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时数</w:t>
            </w:r>
          </w:p>
        </w:tc>
        <w:tc>
          <w:tcPr>
            <w:tcW w:w="1871" w:type="dxa"/>
            <w:vAlign w:val="center"/>
          </w:tcPr>
          <w:p w14:paraId="440B3AD8" w14:textId="77777777" w:rsidR="00513BA0" w:rsidRPr="00891507" w:rsidRDefault="00A662F6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</w:p>
        </w:tc>
      </w:tr>
      <w:tr w:rsidR="007A1B9D" w14:paraId="508B0A95" w14:textId="77777777" w:rsidTr="008F6EEA">
        <w:trPr>
          <w:trHeight w:val="336"/>
        </w:trPr>
        <w:tc>
          <w:tcPr>
            <w:tcW w:w="1555" w:type="dxa"/>
            <w:vAlign w:val="center"/>
          </w:tcPr>
          <w:p w14:paraId="2E643FC5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指导教师</w:t>
            </w:r>
          </w:p>
        </w:tc>
        <w:tc>
          <w:tcPr>
            <w:tcW w:w="1275" w:type="dxa"/>
            <w:vAlign w:val="center"/>
          </w:tcPr>
          <w:p w14:paraId="56EF22EF" w14:textId="3D25B65F" w:rsidR="00513BA0" w:rsidRPr="00891507" w:rsidRDefault="00544525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sz w:val="24"/>
              </w:rPr>
              <w:t>郭艺辉</w:t>
            </w:r>
          </w:p>
        </w:tc>
        <w:tc>
          <w:tcPr>
            <w:tcW w:w="1701" w:type="dxa"/>
            <w:vAlign w:val="center"/>
          </w:tcPr>
          <w:p w14:paraId="6AD21FBE" w14:textId="77777777" w:rsidR="00544525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同组其</w:t>
            </w:r>
          </w:p>
          <w:p w14:paraId="2F1C17C5" w14:textId="1A18B5EF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他成员</w:t>
            </w:r>
          </w:p>
        </w:tc>
        <w:tc>
          <w:tcPr>
            <w:tcW w:w="1134" w:type="dxa"/>
            <w:vAlign w:val="center"/>
          </w:tcPr>
          <w:p w14:paraId="63C8BE73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1248" w:type="dxa"/>
            <w:vAlign w:val="center"/>
          </w:tcPr>
          <w:p w14:paraId="273F3279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成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绩</w:t>
            </w:r>
          </w:p>
        </w:tc>
        <w:tc>
          <w:tcPr>
            <w:tcW w:w="1871" w:type="dxa"/>
            <w:vAlign w:val="center"/>
          </w:tcPr>
          <w:p w14:paraId="3E8006A0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513BA0" w14:paraId="18097511" w14:textId="77777777" w:rsidTr="00513BA0">
        <w:tc>
          <w:tcPr>
            <w:tcW w:w="8784" w:type="dxa"/>
            <w:gridSpan w:val="6"/>
          </w:tcPr>
          <w:p w14:paraId="0121C389" w14:textId="77777777" w:rsidR="00513BA0" w:rsidRPr="005A4C34" w:rsidRDefault="00AD6646" w:rsidP="005A4C34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5A4C34">
              <w:rPr>
                <w:rFonts w:ascii="Times New Roman" w:eastAsia="宋体" w:hAnsi="Times New Roman" w:cs="Times New Roman"/>
                <w:sz w:val="24"/>
                <w:szCs w:val="24"/>
              </w:rPr>
              <w:t>实验目的及要求</w:t>
            </w:r>
          </w:p>
          <w:p w14:paraId="0757043D" w14:textId="77777777" w:rsidR="00A662F6" w:rsidRPr="00A662F6" w:rsidRDefault="00A662F6" w:rsidP="00A662F6">
            <w:pPr>
              <w:pStyle w:val="a4"/>
              <w:spacing w:line="360" w:lineRule="auto"/>
              <w:ind w:firstLineChars="13" w:firstLine="3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1)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明确算法的研究内容与研究目标。</w:t>
            </w:r>
          </w:p>
          <w:p w14:paraId="304A44BF" w14:textId="77777777" w:rsidR="00A662F6" w:rsidRPr="00A662F6" w:rsidRDefault="00A662F6" w:rsidP="00A662F6">
            <w:pPr>
              <w:pStyle w:val="a4"/>
              <w:spacing w:line="360" w:lineRule="auto"/>
              <w:ind w:firstLineChars="13" w:firstLine="3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2)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掌握高效地对数据进行排序的方法。</w:t>
            </w:r>
          </w:p>
          <w:p w14:paraId="2C3C154A" w14:textId="77777777" w:rsidR="005A4C34" w:rsidRPr="005A4C34" w:rsidRDefault="00A662F6" w:rsidP="00A662F6">
            <w:pPr>
              <w:pStyle w:val="a4"/>
              <w:spacing w:line="360" w:lineRule="auto"/>
              <w:ind w:firstLineChars="13" w:firstLine="3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3)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掌握正确分析算法的复杂性的方法。</w:t>
            </w:r>
          </w:p>
        </w:tc>
      </w:tr>
      <w:tr w:rsidR="00513BA0" w14:paraId="3451F682" w14:textId="77777777" w:rsidTr="00513BA0">
        <w:tc>
          <w:tcPr>
            <w:tcW w:w="8784" w:type="dxa"/>
            <w:gridSpan w:val="6"/>
          </w:tcPr>
          <w:p w14:paraId="3DDCB959" w14:textId="77777777" w:rsidR="00513BA0" w:rsidRPr="0019248B" w:rsidRDefault="00AD6646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t>实验环境及相关情况（包含使用软件、实验设备、主要仪器及材料等）</w:t>
            </w:r>
          </w:p>
          <w:p w14:paraId="57BF54F3" w14:textId="77777777" w:rsidR="00A662F6" w:rsidRPr="00A662F6" w:rsidRDefault="00A662F6" w:rsidP="00A662F6">
            <w:pPr>
              <w:pStyle w:val="a4"/>
              <w:spacing w:line="360" w:lineRule="auto"/>
              <w:ind w:firstLineChars="13" w:firstLine="3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1)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操作系统：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Windows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操作系统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 </w:t>
            </w:r>
          </w:p>
          <w:p w14:paraId="622AC6B1" w14:textId="77777777" w:rsidR="00A662F6" w:rsidRPr="00A662F6" w:rsidRDefault="00A662F6" w:rsidP="00A662F6">
            <w:pPr>
              <w:pStyle w:val="a4"/>
              <w:spacing w:line="360" w:lineRule="auto"/>
              <w:ind w:firstLineChars="13" w:firstLine="3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2)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开发工具：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Eclipse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、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JDK</w:t>
            </w:r>
          </w:p>
          <w:p w14:paraId="1E155B08" w14:textId="77777777" w:rsidR="0019248B" w:rsidRPr="00A662F6" w:rsidRDefault="00A662F6" w:rsidP="00A662F6">
            <w:pPr>
              <w:pStyle w:val="a4"/>
              <w:spacing w:line="360" w:lineRule="auto"/>
              <w:ind w:leftChars="15" w:left="31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3)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开发语言：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Java</w:t>
            </w:r>
          </w:p>
        </w:tc>
      </w:tr>
      <w:tr w:rsidR="00513BA0" w14:paraId="7C09DFED" w14:textId="77777777" w:rsidTr="00513BA0">
        <w:tc>
          <w:tcPr>
            <w:tcW w:w="8784" w:type="dxa"/>
            <w:gridSpan w:val="6"/>
          </w:tcPr>
          <w:p w14:paraId="476AA055" w14:textId="77777777" w:rsidR="00513BA0" w:rsidRPr="0019248B" w:rsidRDefault="00AD6646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t>实验内容及步骤（包含简要的实验步骤流程）</w:t>
            </w:r>
          </w:p>
          <w:p w14:paraId="6095C52D" w14:textId="489E0FFB" w:rsidR="00F36919" w:rsidRPr="0097728A" w:rsidRDefault="00F36919" w:rsidP="00F36919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、</w:t>
            </w:r>
            <w:r w:rsidRPr="0097728A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给定一组“无序”记录序列｛</w:t>
            </w:r>
            <w:r w:rsidRPr="0097728A">
              <w:rPr>
                <w:rFonts w:ascii="Times New Roman" w:eastAsia="宋体" w:hAnsi="Times New Roman" w:cs="Times New Roman"/>
                <w:sz w:val="24"/>
                <w:szCs w:val="24"/>
              </w:rPr>
              <w:t>25, 30, 11, 7, 22, 16, 18, 33, 40, 55</w:t>
            </w:r>
            <w:r w:rsidRPr="0097728A">
              <w:rPr>
                <w:rFonts w:ascii="Times New Roman" w:eastAsia="宋体" w:hAnsi="Times New Roman" w:cs="Times New Roman"/>
                <w:sz w:val="24"/>
                <w:szCs w:val="24"/>
              </w:rPr>
              <w:t>｝，采用冒泡排序、堆排序、直接选择排序以及直接插入排序方法</w:t>
            </w:r>
            <w:r w:rsidR="00CF10A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，</w:t>
            </w:r>
            <w:r w:rsidRPr="0097728A">
              <w:rPr>
                <w:rFonts w:ascii="Times New Roman" w:eastAsia="宋体" w:hAnsi="Times New Roman" w:cs="Times New Roman"/>
                <w:sz w:val="24"/>
                <w:szCs w:val="24"/>
              </w:rPr>
              <w:t>将该序列排成非递减序列，完成以下问题：</w:t>
            </w:r>
          </w:p>
          <w:p w14:paraId="3CC63A0A" w14:textId="77777777" w:rsidR="00CF10A9" w:rsidRPr="00CF10A9" w:rsidRDefault="00CF10A9" w:rsidP="00CF10A9">
            <w:pPr>
              <w:pStyle w:val="a4"/>
              <w:spacing w:line="360" w:lineRule="auto"/>
              <w:ind w:leftChars="144" w:left="588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）写出冒泡排序、堆排序、直接选择排序和直接插入排序方法的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Java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实现代码。</w:t>
            </w:r>
          </w:p>
          <w:p w14:paraId="1BAD5C30" w14:textId="77777777" w:rsidR="00CF10A9" w:rsidRPr="00CF10A9" w:rsidRDefault="00CF10A9" w:rsidP="00CF10A9">
            <w:pPr>
              <w:pStyle w:val="a4"/>
              <w:spacing w:line="360" w:lineRule="auto"/>
              <w:ind w:leftChars="144" w:left="588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）采用上述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4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种方法进行排序时，都要执行的两种基本操作是什么？</w:t>
            </w:r>
          </w:p>
          <w:p w14:paraId="462564C9" w14:textId="77777777" w:rsidR="00CF10A9" w:rsidRDefault="00CF10A9" w:rsidP="00CF10A9">
            <w:pPr>
              <w:pStyle w:val="a4"/>
              <w:spacing w:line="360" w:lineRule="auto"/>
              <w:ind w:leftChars="144" w:left="588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）写出冒泡排序第二趟排序后的结果。</w:t>
            </w:r>
          </w:p>
          <w:p w14:paraId="45C7CC63" w14:textId="77777777" w:rsidR="00CF10A9" w:rsidRPr="00CF10A9" w:rsidRDefault="00CF10A9" w:rsidP="00CF10A9">
            <w:pPr>
              <w:pStyle w:val="a4"/>
              <w:spacing w:line="360" w:lineRule="auto"/>
              <w:ind w:leftChars="144" w:left="588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4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）画出采用堆排序方法第一次抽取堆顶元素后得到的最小堆。</w:t>
            </w:r>
          </w:p>
          <w:p w14:paraId="1CF8DD1D" w14:textId="77777777" w:rsidR="00CF10A9" w:rsidRPr="00CF10A9" w:rsidRDefault="00CF10A9" w:rsidP="00CF10A9">
            <w:pPr>
              <w:pStyle w:val="a4"/>
              <w:spacing w:line="360" w:lineRule="auto"/>
              <w:ind w:leftChars="144" w:left="588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5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）采用直接选择法排序时，第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5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次交换和选择后，未排序记录是什么？</w:t>
            </w:r>
          </w:p>
          <w:p w14:paraId="124771A3" w14:textId="77777777" w:rsidR="00CF10A9" w:rsidRPr="00CF10A9" w:rsidRDefault="00CF10A9" w:rsidP="00CF10A9">
            <w:pPr>
              <w:pStyle w:val="a4"/>
              <w:spacing w:line="360" w:lineRule="auto"/>
              <w:ind w:leftChars="144" w:left="588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）采用直接插入法排序把第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个记录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16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插入有序表时，为寻找插入位置，需要比较多少次？</w:t>
            </w:r>
          </w:p>
          <w:p w14:paraId="71ADFF65" w14:textId="59DF345C" w:rsidR="0019248B" w:rsidRDefault="00CF10A9" w:rsidP="00CF10A9">
            <w:pPr>
              <w:pStyle w:val="a4"/>
              <w:spacing w:line="360" w:lineRule="auto"/>
              <w:ind w:leftChars="150" w:left="315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7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）试比较上述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4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种排序算法的性能（时间复杂度）。</w:t>
            </w:r>
          </w:p>
          <w:p w14:paraId="7DF98AD3" w14:textId="77777777" w:rsidR="00B574DC" w:rsidRDefault="00B574DC" w:rsidP="00CF10A9">
            <w:pPr>
              <w:pStyle w:val="a4"/>
              <w:spacing w:line="360" w:lineRule="auto"/>
              <w:ind w:leftChars="150" w:left="315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3B2BB2F0" w14:textId="77777777" w:rsidR="00A662F6" w:rsidRDefault="00A662F6" w:rsidP="00A662F6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、问题提出：公元前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5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世纪末，中国古代数学家张丘建在他的《算经》中提出了著名的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“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百钱买百鸡问题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”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：鸡翁一，值钱五，鸡母一，值钱三，鸡雏三，值钱一，百钱买百鸡，问翁、母、雏各几何？即一百个铜钱买了一百只鸡，其中公鸡一只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5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钱、母鸡一只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钱，雏鸡一钱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只，问一百只鸡中公鸡、母鸡、雏鸡各多少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? 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算法的伪代码如下：</w:t>
            </w:r>
          </w:p>
          <w:p w14:paraId="167C74BC" w14:textId="77777777" w:rsidR="00A662F6" w:rsidRPr="00A662F6" w:rsidRDefault="00A662F6" w:rsidP="00A662F6">
            <w:pPr>
              <w:pStyle w:val="a4"/>
              <w:spacing w:line="360" w:lineRule="auto"/>
              <w:ind w:leftChars="114" w:left="239"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for x = 0 to 100</w:t>
            </w:r>
          </w:p>
          <w:p w14:paraId="3F971814" w14:textId="77777777" w:rsidR="00A662F6" w:rsidRPr="00A662F6" w:rsidRDefault="00A662F6" w:rsidP="00A662F6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  for y = 0 to 100</w:t>
            </w:r>
          </w:p>
          <w:p w14:paraId="2283918E" w14:textId="77777777" w:rsidR="00A662F6" w:rsidRPr="00A662F6" w:rsidRDefault="00A662F6" w:rsidP="00A662F6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    for z = 0 to 100</w:t>
            </w:r>
          </w:p>
          <w:p w14:paraId="2C73C9B5" w14:textId="77777777" w:rsidR="00A662F6" w:rsidRPr="00A662F6" w:rsidRDefault="00A662F6" w:rsidP="00A662F6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      if  (x+y+z=100)  and  (5*x + 3*y + z/3 = 100)  then</w:t>
            </w:r>
          </w:p>
          <w:p w14:paraId="710DE56A" w14:textId="77777777" w:rsidR="00A662F6" w:rsidRPr="00A662F6" w:rsidRDefault="00A662F6" w:rsidP="00A662F6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       </w:t>
            </w:r>
            <w:r w:rsidR="00376F5E" w:rsidRPr="00376F5E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System.out.println("  "+x+"  "+y+"  "+z)</w:t>
            </w:r>
          </w:p>
          <w:p w14:paraId="3D270A58" w14:textId="77777777" w:rsidR="00A662F6" w:rsidRDefault="00A662F6" w:rsidP="00A662F6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      end if</w:t>
            </w:r>
          </w:p>
          <w:p w14:paraId="1DC4AF1B" w14:textId="77777777" w:rsidR="0092661C" w:rsidRDefault="0092661C" w:rsidP="0092661C">
            <w:pPr>
              <w:pStyle w:val="a4"/>
              <w:spacing w:line="360" w:lineRule="auto"/>
              <w:ind w:leftChars="114" w:left="239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实验要求：</w:t>
            </w:r>
            <w:r w:rsidRPr="0092661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对上述算法做出改进以提高算法的效率，要求将算法的时间复杂性由Ο</w:t>
            </w:r>
            <w:r w:rsidRPr="0092661C">
              <w:rPr>
                <w:rFonts w:ascii="Times New Roman" w:eastAsia="宋体" w:hAnsi="Times New Roman" w:cs="Times New Roman"/>
                <w:sz w:val="24"/>
                <w:szCs w:val="24"/>
              </w:rPr>
              <w:t>(</w:t>
            </w:r>
            <w:r w:rsidRPr="0092661C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n</w:t>
            </w:r>
            <w:r w:rsidRPr="0092661C"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  <w:t>3</w:t>
            </w:r>
            <w:r w:rsidRPr="0092661C">
              <w:rPr>
                <w:rFonts w:ascii="Times New Roman" w:eastAsia="宋体" w:hAnsi="Times New Roman" w:cs="Times New Roman"/>
                <w:sz w:val="24"/>
                <w:szCs w:val="24"/>
              </w:rPr>
              <w:t>)</w:t>
            </w:r>
            <w:r w:rsidRPr="0092661C">
              <w:rPr>
                <w:rFonts w:ascii="Times New Roman" w:eastAsia="宋体" w:hAnsi="Times New Roman" w:cs="Times New Roman"/>
                <w:sz w:val="24"/>
                <w:szCs w:val="24"/>
              </w:rPr>
              <w:t>降为</w:t>
            </w:r>
            <w:r w:rsidRPr="0092661C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Ο(</w:t>
            </w:r>
            <w:r w:rsidRPr="0092661C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n</w:t>
            </w:r>
            <w:r w:rsidRPr="0092661C"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  <w:t>2</w:t>
            </w:r>
            <w:r w:rsidRPr="0092661C">
              <w:rPr>
                <w:rFonts w:ascii="Times New Roman" w:eastAsia="宋体" w:hAnsi="Times New Roman" w:cs="Times New Roman"/>
                <w:sz w:val="24"/>
                <w:szCs w:val="24"/>
              </w:rPr>
              <w:t>)</w:t>
            </w:r>
            <w:r w:rsidRPr="0092661C">
              <w:rPr>
                <w:rFonts w:ascii="Times New Roman" w:eastAsia="宋体" w:hAnsi="Times New Roman" w:cs="Times New Roman"/>
                <w:sz w:val="24"/>
                <w:szCs w:val="24"/>
              </w:rPr>
              <w:t>，并将改进的算法编程实现。</w:t>
            </w:r>
          </w:p>
          <w:p w14:paraId="1D7E702F" w14:textId="0E7C896C" w:rsidR="0092661C" w:rsidRPr="00AC39AA" w:rsidRDefault="0092661C" w:rsidP="0092661C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  <w:r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、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硬件厂商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XYZ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公司宣称他们研制的微处理器的运行速度是其竞争对手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ABC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公司同类产品的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1000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倍。对于计算复杂性分别为</w:t>
            </w:r>
            <w:r w:rsidR="00CF10A9" w:rsidRPr="00AC39AA">
              <w:rPr>
                <w:rFonts w:ascii="Times New Roman" w:eastAsia="宋体" w:hAnsi="Times New Roman" w:cs="Times New Roman"/>
                <w:position w:val="-6"/>
                <w:sz w:val="24"/>
                <w:szCs w:val="24"/>
              </w:rPr>
              <w:object w:dxaOrig="180" w:dyaOrig="200" w14:anchorId="0BC8BCC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4pt;height:9.4pt" o:ole="">
                  <v:imagedata r:id="rId7" o:title=""/>
                </v:shape>
                <o:OLEObject Type="Embed" ProgID="Equation.DSMT4" ShapeID="_x0000_i1025" DrawAspect="Content" ObjectID="_1631989555" r:id="rId8"/>
              </w:objec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,</w:t>
            </w:r>
            <w:r w:rsidR="00CF10A9" w:rsidRPr="00AC39AA">
              <w:rPr>
                <w:rFonts w:ascii="Times New Roman" w:eastAsia="宋体" w:hAnsi="Times New Roman" w:cs="Times New Roman"/>
                <w:position w:val="-6"/>
                <w:sz w:val="24"/>
                <w:szCs w:val="24"/>
              </w:rPr>
              <w:object w:dxaOrig="260" w:dyaOrig="300" w14:anchorId="2EFDD26A">
                <v:shape id="_x0000_i1026" type="#_x0000_t75" style="width:13.5pt;height:15.4pt" o:ole="">
                  <v:imagedata r:id="rId9" o:title=""/>
                </v:shape>
                <o:OLEObject Type="Embed" ProgID="Equation.DSMT4" ShapeID="_x0000_i1026" DrawAspect="Content" ObjectID="_1631989556" r:id="rId10"/>
              </w:objec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,</w:t>
            </w:r>
            <w:r w:rsidR="00CF10A9" w:rsidRPr="00AC39AA">
              <w:rPr>
                <w:rFonts w:ascii="Times New Roman" w:eastAsia="宋体" w:hAnsi="Times New Roman" w:cs="Times New Roman"/>
                <w:position w:val="-6"/>
                <w:sz w:val="24"/>
                <w:szCs w:val="24"/>
              </w:rPr>
              <w:object w:dxaOrig="240" w:dyaOrig="300" w14:anchorId="5A7DFCFB">
                <v:shape id="_x0000_i1027" type="#_x0000_t75" style="width:12pt;height:15.4pt" o:ole="">
                  <v:imagedata r:id="rId11" o:title=""/>
                </v:shape>
                <o:OLEObject Type="Embed" ProgID="Equation.DSMT4" ShapeID="_x0000_i1027" DrawAspect="Content" ObjectID="_1631989557" r:id="rId12"/>
              </w:objec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的各类算法，若用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ABC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公司的计算机能在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小时内解决输入规模为</w:t>
            </w:r>
            <w:r w:rsidR="00CF10A9" w:rsidRPr="00AC39AA">
              <w:rPr>
                <w:rFonts w:ascii="Times New Roman" w:eastAsia="宋体" w:hAnsi="Times New Roman" w:cs="Times New Roman"/>
                <w:position w:val="-6"/>
                <w:sz w:val="24"/>
                <w:szCs w:val="24"/>
              </w:rPr>
              <w:object w:dxaOrig="180" w:dyaOrig="200" w14:anchorId="2E5F062C">
                <v:shape id="_x0000_i1028" type="#_x0000_t75" style="width:9.4pt;height:9.4pt" o:ole="">
                  <v:imagedata r:id="rId13" o:title=""/>
                </v:shape>
                <o:OLEObject Type="Embed" ProgID="Equation.DSMT4" ShapeID="_x0000_i1028" DrawAspect="Content" ObjectID="_1631989558" r:id="rId14"/>
              </w:objec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的问题，则用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XYZ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公司的计算机在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小时内能解决多大输入规模的问题？</w:t>
            </w:r>
          </w:p>
          <w:p w14:paraId="16A27898" w14:textId="6545FD96" w:rsidR="0092661C" w:rsidRPr="00AC39AA" w:rsidRDefault="0092661C" w:rsidP="0092661C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4</w:t>
            </w:r>
            <w:r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、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假设某算法在输入规模为</w:t>
            </w:r>
            <w:r w:rsidR="00CF10A9" w:rsidRPr="00AC39AA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n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时的计算时间为</w:t>
            </w:r>
            <w:r w:rsidR="00CF10A9" w:rsidRPr="00AC39AA">
              <w:rPr>
                <w:rFonts w:ascii="Times New Roman" w:eastAsia="宋体" w:hAnsi="Times New Roman" w:cs="Times New Roman"/>
                <w:position w:val="-10"/>
                <w:sz w:val="24"/>
                <w:szCs w:val="24"/>
              </w:rPr>
              <w:object w:dxaOrig="1180" w:dyaOrig="340" w14:anchorId="3596624D">
                <v:shape id="_x0000_i1029" type="#_x0000_t75" style="width:58.5pt;height:17.25pt" o:ole="">
                  <v:imagedata r:id="rId15" o:title=""/>
                </v:shape>
                <o:OLEObject Type="Embed" ProgID="Equation.DSMT4" ShapeID="_x0000_i1029" DrawAspect="Content" ObjectID="_1631989559" r:id="rId16"/>
              </w:objec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。在某台计算机上，于</w:t>
            </w:r>
            <w:r w:rsidR="00CF10A9" w:rsidRPr="00AC39AA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t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秒内实现并完成该算法。现有另一台计算机，其运行速度为第一台的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128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倍，那么在这台新机器上用同一算法在</w:t>
            </w:r>
            <w:r w:rsidR="00CF10A9" w:rsidRPr="00AC39AA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t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秒内能解决多大输入规模的问题</w:t>
            </w:r>
            <w:r w:rsidR="00CF10A9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?</w:t>
            </w:r>
          </w:p>
          <w:p w14:paraId="71F91790" w14:textId="77777777" w:rsidR="0092661C" w:rsidRPr="0092661C" w:rsidRDefault="0092661C" w:rsidP="0092661C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513BA0" w14:paraId="37B117F7" w14:textId="77777777" w:rsidTr="00513BA0">
        <w:tc>
          <w:tcPr>
            <w:tcW w:w="8784" w:type="dxa"/>
            <w:gridSpan w:val="6"/>
          </w:tcPr>
          <w:p w14:paraId="21E0879A" w14:textId="77777777" w:rsidR="00513BA0" w:rsidRPr="0019248B" w:rsidRDefault="00AD6646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lastRenderedPageBreak/>
              <w:t>实验结果（包括程序或图表、结论陈述、数据记录及分析等，可附页）</w:t>
            </w:r>
          </w:p>
          <w:p w14:paraId="4469124A" w14:textId="58340C06" w:rsidR="004D69CE" w:rsidRPr="004E6336" w:rsidRDefault="00BB526F" w:rsidP="004E6336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E633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题目</w:t>
            </w:r>
            <w:r w:rsidRPr="004E633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 w:rsidRPr="004E633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</w:p>
          <w:p w14:paraId="64B83038" w14:textId="091EC09E" w:rsidR="00E93252" w:rsidRPr="00E93252" w:rsidRDefault="00BB526F" w:rsidP="00E93252">
            <w:pPr>
              <w:pStyle w:val="HTML"/>
              <w:shd w:val="clear" w:color="auto" w:fill="2B2B2B"/>
              <w:rPr>
                <w:color w:val="A9B7C6"/>
                <w:sz w:val="14"/>
                <w:szCs w:val="14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）</w:t>
            </w:r>
            <w:r w:rsidR="00770567">
              <w:rPr>
                <w:noProof/>
              </w:rPr>
              <w:t xml:space="preserve"> </w:t>
            </w:r>
            <w:r w:rsidR="00E93252">
              <w:rPr>
                <w:rFonts w:hint="eastAsia"/>
                <w:color w:val="A9B7C6"/>
                <w:sz w:val="14"/>
                <w:szCs w:val="14"/>
              </w:rPr>
              <w:t xml:space="preserve">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static void </w:t>
            </w:r>
            <w:r w:rsidR="00E93252" w:rsidRPr="00E93252">
              <w:rPr>
                <w:rFonts w:hint="eastAsia"/>
                <w:color w:val="FFC66D"/>
                <w:sz w:val="14"/>
                <w:szCs w:val="14"/>
              </w:rPr>
              <w:t>bubbleSort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(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int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[] a) {        </w:t>
            </w:r>
            <w:r w:rsidR="00E93252" w:rsidRPr="00E93252">
              <w:rPr>
                <w:rFonts w:hint="eastAsia"/>
                <w:color w:val="808080"/>
                <w:sz w:val="14"/>
                <w:szCs w:val="14"/>
              </w:rPr>
              <w:t>//冒泡排序</w:t>
            </w:r>
            <w:r w:rsidR="00E93252" w:rsidRPr="00E93252">
              <w:rPr>
                <w:rFonts w:hint="eastAsia"/>
                <w:color w:val="808080"/>
                <w:sz w:val="14"/>
                <w:szCs w:val="14"/>
              </w:rPr>
              <w:br/>
              <w:t xml:space="preserve">    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int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temp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for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(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int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i = a.</w:t>
            </w:r>
            <w:r w:rsidR="00E93252" w:rsidRPr="00E93252">
              <w:rPr>
                <w:rFonts w:hint="eastAsia"/>
                <w:color w:val="9876AA"/>
                <w:sz w:val="14"/>
                <w:szCs w:val="14"/>
              </w:rPr>
              <w:t xml:space="preserve">length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-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1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;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i &gt;=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1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;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i--) {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for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(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int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j =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0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;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j &lt;= i -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1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;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j++) {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if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(a[j] &gt; a[j +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1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]) {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        temp = a[j]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lastRenderedPageBreak/>
              <w:t xml:space="preserve">        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a[j] = a[j +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1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]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a[j +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1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] = temp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}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}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}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}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static void </w:t>
            </w:r>
            <w:r w:rsidR="00E93252" w:rsidRPr="00E93252">
              <w:rPr>
                <w:rFonts w:hint="eastAsia"/>
                <w:color w:val="FFC66D"/>
                <w:sz w:val="14"/>
                <w:szCs w:val="14"/>
              </w:rPr>
              <w:t>straightSort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(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int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[] a) {  </w:t>
            </w:r>
            <w:r w:rsidR="00E93252" w:rsidRPr="00E93252">
              <w:rPr>
                <w:rFonts w:hint="eastAsia"/>
                <w:color w:val="808080"/>
                <w:sz w:val="14"/>
                <w:szCs w:val="14"/>
              </w:rPr>
              <w:t>//直接选择排序</w:t>
            </w:r>
            <w:r w:rsidR="00E93252" w:rsidRPr="00E93252">
              <w:rPr>
                <w:rFonts w:hint="eastAsia"/>
                <w:color w:val="808080"/>
                <w:sz w:val="14"/>
                <w:szCs w:val="14"/>
              </w:rPr>
              <w:br/>
              <w:t xml:space="preserve">    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int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temp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for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(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int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i =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0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;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i &lt; a.</w:t>
            </w:r>
            <w:r w:rsidR="00E93252" w:rsidRPr="00E93252">
              <w:rPr>
                <w:rFonts w:hint="eastAsia"/>
                <w:color w:val="9876AA"/>
                <w:sz w:val="14"/>
                <w:szCs w:val="14"/>
              </w:rPr>
              <w:t>length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;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i++) {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for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(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int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j = i +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1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;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j &lt; a.</w:t>
            </w:r>
            <w:r w:rsidR="00E93252" w:rsidRPr="00E93252">
              <w:rPr>
                <w:rFonts w:hint="eastAsia"/>
                <w:color w:val="9876AA"/>
                <w:sz w:val="14"/>
                <w:szCs w:val="14"/>
              </w:rPr>
              <w:t>length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;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j++) {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if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(a[i] &gt; a[j]) {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        temp = a[i]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a[i] = a[j]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a[j] = temp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}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}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}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}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static void </w:t>
            </w:r>
            <w:r w:rsidR="00E93252" w:rsidRPr="00E93252">
              <w:rPr>
                <w:rFonts w:hint="eastAsia"/>
                <w:color w:val="FFC66D"/>
                <w:sz w:val="14"/>
                <w:szCs w:val="14"/>
              </w:rPr>
              <w:t>insertSort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(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int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[] a) {   </w:t>
            </w:r>
            <w:r w:rsidR="00E93252" w:rsidRPr="00E93252">
              <w:rPr>
                <w:rFonts w:hint="eastAsia"/>
                <w:color w:val="808080"/>
                <w:sz w:val="14"/>
                <w:szCs w:val="14"/>
              </w:rPr>
              <w:t>//直接插入法排序</w:t>
            </w:r>
            <w:r w:rsidR="00E93252" w:rsidRPr="00E93252">
              <w:rPr>
                <w:rFonts w:hint="eastAsia"/>
                <w:color w:val="808080"/>
                <w:sz w:val="14"/>
                <w:szCs w:val="14"/>
              </w:rPr>
              <w:br/>
              <w:t xml:space="preserve">    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for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(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int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i =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0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;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i &lt; a.</w:t>
            </w:r>
            <w:r w:rsidR="00E93252" w:rsidRPr="00E93252">
              <w:rPr>
                <w:rFonts w:hint="eastAsia"/>
                <w:color w:val="9876AA"/>
                <w:sz w:val="14"/>
                <w:szCs w:val="14"/>
              </w:rPr>
              <w:t xml:space="preserve">length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-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1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;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i++) {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int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current = a[i +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1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]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int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preInt = i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while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(preInt &gt;=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 xml:space="preserve">0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&amp;&amp; current &lt; a[preInt]) {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    a[preInt +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1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] = a[preInt]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preInt--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}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preInt++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a[preInt] = current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}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}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</w:r>
            <w:r w:rsidR="00E93252" w:rsidRPr="00E93252">
              <w:rPr>
                <w:rFonts w:hint="eastAsia"/>
                <w:color w:val="808080"/>
                <w:sz w:val="14"/>
                <w:szCs w:val="14"/>
              </w:rPr>
              <w:t>//堆排序</w:t>
            </w:r>
            <w:r w:rsidR="00E93252" w:rsidRPr="00E93252">
              <w:rPr>
                <w:rFonts w:hint="eastAsia"/>
                <w:color w:val="808080"/>
                <w:sz w:val="14"/>
                <w:szCs w:val="14"/>
              </w:rPr>
              <w:br/>
              <w:t xml:space="preserve">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private int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[] </w:t>
            </w:r>
            <w:r w:rsidR="00E93252" w:rsidRPr="00E93252">
              <w:rPr>
                <w:rFonts w:hint="eastAsia"/>
                <w:color w:val="FFC66D"/>
                <w:sz w:val="14"/>
                <w:szCs w:val="14"/>
              </w:rPr>
              <w:t>HeapSort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(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int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[] x){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int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min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int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temp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for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(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int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i = x.</w:t>
            </w:r>
            <w:r w:rsidR="00E93252" w:rsidRPr="00E93252">
              <w:rPr>
                <w:rFonts w:hint="eastAsia"/>
                <w:color w:val="9876AA"/>
                <w:sz w:val="14"/>
                <w:szCs w:val="14"/>
              </w:rPr>
              <w:t xml:space="preserve">length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-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1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;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i &gt;=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0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;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i--){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if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(i ==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1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){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if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(x[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0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] &lt; x[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1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]){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        temp = x[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0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]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x[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0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] = x[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1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]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x[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1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] = temp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lastRenderedPageBreak/>
              <w:t xml:space="preserve">    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}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return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x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}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else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{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for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(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int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j = (i -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2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) /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2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;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j &gt;=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0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;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j--) {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        min = j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        if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(x[min] &gt; x[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 xml:space="preserve">2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* j +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1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]) {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            min =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 xml:space="preserve">2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* j +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1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}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    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if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(x[min] &gt; x[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 xml:space="preserve">2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* j +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2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]) {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            min =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 xml:space="preserve">2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 xml:space="preserve">* j + 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2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}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    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if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(min != j) {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            temp = x[j]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x[j] = x[min]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x[min] = temp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}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    }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    temp = x[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0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]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x[</w:t>
            </w:r>
            <w:r w:rsidR="00E93252" w:rsidRPr="00E93252">
              <w:rPr>
                <w:rFonts w:hint="eastAsia"/>
                <w:color w:val="6897BB"/>
                <w:sz w:val="14"/>
                <w:szCs w:val="14"/>
              </w:rPr>
              <w:t>0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] = x[i]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x[i] = temp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}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    System.</w:t>
            </w:r>
            <w:r w:rsidR="00E93252" w:rsidRPr="00E93252">
              <w:rPr>
                <w:rFonts w:hint="eastAsia"/>
                <w:i/>
                <w:iCs/>
                <w:color w:val="9876AA"/>
                <w:sz w:val="14"/>
                <w:szCs w:val="14"/>
              </w:rPr>
              <w:t>out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.println(Arrays.toString(x))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br/>
              <w:t xml:space="preserve">       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}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br/>
              <w:t xml:space="preserve">        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 xml:space="preserve">return </w:t>
            </w:r>
            <w:r w:rsidR="00E93252" w:rsidRPr="00E93252">
              <w:rPr>
                <w:rFonts w:hint="eastAsia"/>
                <w:color w:val="A9B7C6"/>
                <w:sz w:val="14"/>
                <w:szCs w:val="14"/>
              </w:rPr>
              <w:t>x</w:t>
            </w:r>
            <w:r w:rsidR="00E93252" w:rsidRPr="00E93252">
              <w:rPr>
                <w:rFonts w:hint="eastAsia"/>
                <w:color w:val="CC7832"/>
                <w:sz w:val="14"/>
                <w:szCs w:val="14"/>
              </w:rPr>
              <w:t>;</w:t>
            </w:r>
          </w:p>
          <w:p w14:paraId="5FBE211D" w14:textId="0F3FA173" w:rsidR="00BB526F" w:rsidRPr="00E93252" w:rsidRDefault="00BB526F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287F5759" w14:textId="4936A11C" w:rsidR="00BB526F" w:rsidRPr="00BB526F" w:rsidRDefault="00BB526F" w:rsidP="00BB526F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采用上述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种方法进行排序时，都要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对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.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数组进行遍历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.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数值比较互换</w:t>
            </w:r>
          </w:p>
          <w:p w14:paraId="11F0807B" w14:textId="77CFE233" w:rsidR="004D69CE" w:rsidRDefault="00BB526F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</w:t>
            </w:r>
            <w:r w:rsidR="009B2E4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倒序冒泡第二次遍历：</w:t>
            </w:r>
            <w:r w:rsidR="002114B8">
              <w:rPr>
                <w:rFonts w:ascii="Times New Roman" w:eastAsia="宋体" w:hAnsi="Times New Roman" w:cs="Times New Roman"/>
                <w:sz w:val="24"/>
                <w:szCs w:val="24"/>
              </w:rPr>
              <w:t>11</w:t>
            </w:r>
            <w:r w:rsidR="000C769A" w:rsidRPr="000C769A">
              <w:rPr>
                <w:rFonts w:ascii="Times New Roman" w:eastAsia="宋体" w:hAnsi="Times New Roman" w:cs="Times New Roman"/>
                <w:sz w:val="24"/>
                <w:szCs w:val="24"/>
              </w:rPr>
              <w:t>,</w:t>
            </w:r>
            <w:r w:rsidR="000C769A" w:rsidRPr="002114B8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="002114B8" w:rsidRPr="002114B8">
              <w:rPr>
                <w:rFonts w:ascii="Times New Roman" w:eastAsia="宋体" w:hAnsi="Times New Roman" w:cs="Times New Roman"/>
                <w:sz w:val="24"/>
                <w:szCs w:val="24"/>
              </w:rPr>
              <w:t>7</w:t>
            </w:r>
            <w:r w:rsidR="000C769A" w:rsidRPr="002114B8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, </w:t>
            </w:r>
            <w:r w:rsidR="002114B8" w:rsidRPr="002114B8">
              <w:rPr>
                <w:rFonts w:ascii="Times New Roman" w:eastAsia="宋体" w:hAnsi="Times New Roman" w:cs="Times New Roman"/>
                <w:sz w:val="24"/>
                <w:szCs w:val="24"/>
              </w:rPr>
              <w:t>22</w:t>
            </w:r>
            <w:r w:rsidR="000C769A" w:rsidRPr="000C769A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, </w:t>
            </w:r>
            <w:r w:rsidR="002114B8">
              <w:rPr>
                <w:rFonts w:ascii="Times New Roman" w:eastAsia="宋体" w:hAnsi="Times New Roman" w:cs="Times New Roman"/>
                <w:sz w:val="24"/>
                <w:szCs w:val="24"/>
              </w:rPr>
              <w:t>16</w:t>
            </w:r>
            <w:r w:rsidR="000C769A" w:rsidRPr="000C769A">
              <w:rPr>
                <w:rFonts w:ascii="Times New Roman" w:eastAsia="宋体" w:hAnsi="Times New Roman" w:cs="Times New Roman"/>
                <w:sz w:val="24"/>
                <w:szCs w:val="24"/>
              </w:rPr>
              <w:t>, 18,</w:t>
            </w:r>
            <w:r w:rsidR="002114B8">
              <w:rPr>
                <w:rFonts w:ascii="Times New Roman" w:eastAsia="宋体" w:hAnsi="Times New Roman" w:cs="Times New Roman"/>
                <w:sz w:val="24"/>
                <w:szCs w:val="24"/>
              </w:rPr>
              <w:t>25</w:t>
            </w:r>
            <w:r w:rsidR="002114B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,</w:t>
            </w:r>
            <w:r w:rsidR="002114B8">
              <w:rPr>
                <w:rFonts w:ascii="Times New Roman" w:eastAsia="宋体" w:hAnsi="Times New Roman" w:cs="Times New Roman"/>
                <w:sz w:val="24"/>
                <w:szCs w:val="24"/>
              </w:rPr>
              <w:t>30</w:t>
            </w:r>
            <w:r w:rsidR="000C769A" w:rsidRPr="000C769A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33, 40, 55</w:t>
            </w:r>
          </w:p>
          <w:p w14:paraId="4A03173E" w14:textId="4E2D3236" w:rsidR="00312F0F" w:rsidRDefault="00312F0F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  <w:r w:rsidR="00DB3A83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堆排序方法第一次抽取堆顶元素后得到的最小堆</w:t>
            </w:r>
            <w:r w:rsidR="001B6D3B">
              <w:rPr>
                <w:rFonts w:ascii="Times New Roman" w:eastAsia="宋体" w:hAnsi="Times New Roman" w:cs="Times New Roman"/>
                <w:sz w:val="24"/>
                <w:szCs w:val="24"/>
              </w:rPr>
              <w:t>：</w:t>
            </w:r>
          </w:p>
          <w:p w14:paraId="1C05BBF9" w14:textId="77777777" w:rsidR="004A04D9" w:rsidRDefault="004A04D9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5C0447ED" w14:textId="568562DB" w:rsidR="004A04D9" w:rsidRDefault="004A04D9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A04D9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42E8DBEA" wp14:editId="75ABAFD5">
                  <wp:extent cx="3175000" cy="3420745"/>
                  <wp:effectExtent l="0" t="0" r="6350" b="8255"/>
                  <wp:docPr id="11" name="图片 11" descr="D:\Desktop\mmexport156880065881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D:\Desktop\mmexport156880065881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0" cy="3420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5047728" w14:textId="77777777" w:rsidR="00DE3FA1" w:rsidRDefault="00312F0F" w:rsidP="00DE3FA1">
            <w:pPr>
              <w:pStyle w:val="a4"/>
              <w:spacing w:line="360" w:lineRule="auto"/>
              <w:ind w:left="480" w:firstLineChars="0" w:firstLine="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  <w:r w:rsidR="0093702A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第</w:t>
            </w:r>
            <w:r w:rsidR="0093702A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5</w:t>
            </w:r>
            <w:r w:rsidR="0093702A">
              <w:rPr>
                <w:rFonts w:ascii="Times New Roman" w:eastAsia="宋体" w:hAnsi="Times New Roman" w:cs="Times New Roman"/>
                <w:sz w:val="24"/>
                <w:szCs w:val="24"/>
              </w:rPr>
              <w:t>次交换和选择后，未排序记录</w:t>
            </w:r>
            <w:r w:rsidR="0093702A">
              <w:rPr>
                <w:rFonts w:ascii="Times New Roman" w:eastAsia="宋体" w:hAnsi="Times New Roman" w:cs="Times New Roman"/>
                <w:sz w:val="24"/>
                <w:szCs w:val="24"/>
              </w:rPr>
              <w:t>22,30,25,16,18,33,40,55</w:t>
            </w:r>
          </w:p>
          <w:p w14:paraId="7DFC6803" w14:textId="77777777" w:rsidR="00EE49FB" w:rsidRDefault="00477410" w:rsidP="00EE49FB">
            <w:pPr>
              <w:pStyle w:val="a4"/>
              <w:spacing w:line="360" w:lineRule="auto"/>
              <w:ind w:left="480" w:firstLineChars="0" w:firstLine="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E3FA1"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  <w:r w:rsidR="00DE3FA1"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  <w:r w:rsidRPr="00DE3FA1">
              <w:rPr>
                <w:rFonts w:ascii="Times New Roman" w:eastAsia="宋体" w:hAnsi="Times New Roman" w:cs="Times New Roman"/>
                <w:sz w:val="24"/>
                <w:szCs w:val="24"/>
              </w:rPr>
              <w:t>第</w:t>
            </w:r>
            <w:r w:rsidRPr="00DE3FA1"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  <w:r w:rsidRPr="00DE3FA1">
              <w:rPr>
                <w:rFonts w:ascii="Times New Roman" w:eastAsia="宋体" w:hAnsi="Times New Roman" w:cs="Times New Roman"/>
                <w:sz w:val="24"/>
                <w:szCs w:val="24"/>
              </w:rPr>
              <w:t>个记录</w:t>
            </w:r>
            <w:r w:rsidRPr="00DE3FA1">
              <w:rPr>
                <w:rFonts w:ascii="Times New Roman" w:eastAsia="宋体" w:hAnsi="Times New Roman" w:cs="Times New Roman"/>
                <w:sz w:val="24"/>
                <w:szCs w:val="24"/>
              </w:rPr>
              <w:t>16</w:t>
            </w:r>
            <w:r w:rsidRPr="00DE3FA1">
              <w:rPr>
                <w:rFonts w:ascii="Times New Roman" w:eastAsia="宋体" w:hAnsi="Times New Roman" w:cs="Times New Roman"/>
                <w:sz w:val="24"/>
                <w:szCs w:val="24"/>
              </w:rPr>
              <w:t>插入有序表时，为寻找插入位置，需要比较</w:t>
            </w:r>
            <w:r w:rsidRPr="00DE3FA1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Pr="00DE3FA1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次</w:t>
            </w:r>
          </w:p>
          <w:p w14:paraId="098C87D2" w14:textId="33C9E359" w:rsidR="00EE49FB" w:rsidRDefault="00EE49FB" w:rsidP="00EE49FB">
            <w:pPr>
              <w:pStyle w:val="a4"/>
              <w:spacing w:line="360" w:lineRule="auto"/>
              <w:ind w:left="480" w:firstLineChars="0" w:firstLine="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EE49FB">
              <w:rPr>
                <w:rFonts w:ascii="Times New Roman" w:eastAsia="宋体" w:hAnsi="Times New Roman" w:cs="Times New Roman"/>
                <w:sz w:val="24"/>
                <w:szCs w:val="24"/>
              </w:rPr>
              <w:t>7</w:t>
            </w:r>
            <w:r w:rsidRPr="00EE49FB"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冒泡排序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：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O(</w:t>
            </w:r>
            <w:r w:rsidR="004958E3">
              <w:rPr>
                <w:rFonts w:ascii="Times New Roman" w:eastAsia="宋体" w:hAnsi="Times New Roman" w:cs="Times New Roman" w:hint="eastAsia"/>
                <w:position w:val="-4"/>
                <w:sz w:val="24"/>
                <w:szCs w:val="24"/>
              </w:rPr>
              <w:object w:dxaOrig="279" w:dyaOrig="300" w14:anchorId="37E878FF">
                <v:shape id="_x0000_i1030" type="#_x0000_t75" style="width:13.9pt;height:15.4pt" o:ole="">
                  <v:imagedata r:id="rId18" o:title=""/>
                </v:shape>
                <o:OLEObject Type="Embed" ProgID="Equation.KSEE3" ShapeID="_x0000_i1030" DrawAspect="Content" ObjectID="_1631989560" r:id="rId19"/>
              </w:objec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、</w:t>
            </w:r>
            <w:r w:rsidRPr="00EE49FB">
              <w:rPr>
                <w:rFonts w:ascii="Times New Roman" w:eastAsia="宋体" w:hAnsi="Times New Roman" w:cs="Times New Roman"/>
                <w:sz w:val="24"/>
                <w:szCs w:val="24"/>
              </w:rPr>
              <w:t>堆排序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O(</w:t>
            </w:r>
            <w:r w:rsidR="004958E3">
              <w:rPr>
                <w:rFonts w:ascii="Times New Roman" w:eastAsia="宋体" w:hAnsi="Times New Roman" w:cs="Times New Roman" w:hint="eastAsia"/>
                <w:position w:val="-10"/>
                <w:sz w:val="24"/>
                <w:szCs w:val="24"/>
              </w:rPr>
              <w:object w:dxaOrig="720" w:dyaOrig="340" w14:anchorId="7A2D2702">
                <v:shape id="_x0000_i1031" type="#_x0000_t75" style="width:36pt;height:17.25pt" o:ole="">
                  <v:imagedata r:id="rId20" o:title=""/>
                </v:shape>
                <o:OLEObject Type="Embed" ProgID="Equation.KSEE3" ShapeID="_x0000_i1031" DrawAspect="Content" ObjectID="_1631989561" r:id="rId21"/>
              </w:objec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)</w:t>
            </w:r>
            <w:r w:rsidRPr="00EE49FB">
              <w:rPr>
                <w:rFonts w:ascii="Times New Roman" w:eastAsia="宋体" w:hAnsi="Times New Roman" w:cs="Times New Roman"/>
                <w:sz w:val="24"/>
                <w:szCs w:val="24"/>
              </w:rPr>
              <w:t>、直接选择排序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O(</w:t>
            </w:r>
            <w:r w:rsidR="004958E3">
              <w:rPr>
                <w:rFonts w:ascii="Times New Roman" w:eastAsia="宋体" w:hAnsi="Times New Roman" w:cs="Times New Roman" w:hint="eastAsia"/>
                <w:position w:val="-4"/>
                <w:sz w:val="24"/>
                <w:szCs w:val="24"/>
              </w:rPr>
              <w:object w:dxaOrig="279" w:dyaOrig="300" w14:anchorId="1686286F">
                <v:shape id="_x0000_i1032" type="#_x0000_t75" style="width:13.9pt;height:15.4pt" o:ole="">
                  <v:imagedata r:id="rId18" o:title=""/>
                </v:shape>
                <o:OLEObject Type="Embed" ProgID="Equation.KSEE3" ShapeID="_x0000_i1032" DrawAspect="Content" ObjectID="_1631989562" r:id="rId22"/>
              </w:objec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、</w:t>
            </w:r>
            <w:r w:rsidRPr="00EE49FB">
              <w:rPr>
                <w:rFonts w:ascii="Times New Roman" w:eastAsia="宋体" w:hAnsi="Times New Roman" w:cs="Times New Roman"/>
                <w:sz w:val="24"/>
                <w:szCs w:val="24"/>
              </w:rPr>
              <w:t>直接插入排序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O(</w:t>
            </w:r>
            <w:r w:rsidR="004958E3">
              <w:rPr>
                <w:rFonts w:ascii="Times New Roman" w:eastAsia="宋体" w:hAnsi="Times New Roman" w:cs="Times New Roman" w:hint="eastAsia"/>
                <w:position w:val="-4"/>
                <w:sz w:val="24"/>
                <w:szCs w:val="24"/>
              </w:rPr>
              <w:object w:dxaOrig="279" w:dyaOrig="300" w14:anchorId="35DD38A4">
                <v:shape id="_x0000_i1033" type="#_x0000_t75" style="width:13.9pt;height:15.4pt" o:ole="">
                  <v:imagedata r:id="rId18" o:title=""/>
                </v:shape>
                <o:OLEObject Type="Embed" ProgID="Equation.KSEE3" ShapeID="_x0000_i1033" DrawAspect="Content" ObjectID="_1631989563" r:id="rId23"/>
              </w:objec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)</w:t>
            </w:r>
          </w:p>
          <w:p w14:paraId="70F92E54" w14:textId="77777777" w:rsidR="004958E3" w:rsidRDefault="004958E3" w:rsidP="004958E3">
            <w:pPr>
              <w:pStyle w:val="a4"/>
              <w:spacing w:line="360" w:lineRule="auto"/>
              <w:ind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时间复杂度：堆排序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&lt; 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直接选择排序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&lt; 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直接插入排序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&lt; 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冒泡排序</w:t>
            </w:r>
          </w:p>
          <w:p w14:paraId="0BEA2431" w14:textId="77777777" w:rsidR="00F67025" w:rsidRDefault="00F67025" w:rsidP="00F6702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25C67177" w14:textId="77777777" w:rsidR="00F67025" w:rsidRDefault="00F67025" w:rsidP="00F6702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48FBAA76" w14:textId="77777777" w:rsidR="00F67025" w:rsidRDefault="00F67025" w:rsidP="00F6702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79C74E99" w14:textId="77777777" w:rsidR="00F67025" w:rsidRDefault="00F67025" w:rsidP="00F6702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6E1F4CB3" w14:textId="77777777" w:rsidR="00F67025" w:rsidRDefault="00F67025" w:rsidP="00F6702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41CE5874" w14:textId="77777777" w:rsidR="00F67025" w:rsidRDefault="00F67025" w:rsidP="00F6702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2424237F" w14:textId="77777777" w:rsidR="00F67025" w:rsidRDefault="00F67025" w:rsidP="00F6702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1972924F" w14:textId="77777777" w:rsidR="00F67025" w:rsidRDefault="00F67025" w:rsidP="00F6702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5B63AC00" w14:textId="77777777" w:rsidR="00F67025" w:rsidRDefault="00F67025" w:rsidP="00F6702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19CA6AE6" w14:textId="77777777" w:rsidR="00F67025" w:rsidRDefault="00F67025" w:rsidP="00F6702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0573A671" w14:textId="77777777" w:rsidR="00F67025" w:rsidRDefault="00F67025" w:rsidP="00F6702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40C4E8F6" w14:textId="77777777" w:rsidR="00F67025" w:rsidRPr="00F67025" w:rsidRDefault="00F67025" w:rsidP="00F6702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31B1826E" w14:textId="4DB89A51" w:rsidR="00A350B4" w:rsidRPr="004E6336" w:rsidRDefault="00A350B4" w:rsidP="004E6336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E6336">
              <w:rPr>
                <w:rFonts w:ascii="Times New Roman" w:eastAsia="宋体" w:hAnsi="Times New Roman" w:cs="Times New Roman" w:hint="eastAsia"/>
                <w:sz w:val="24"/>
                <w:szCs w:val="24"/>
              </w:rPr>
              <w:lastRenderedPageBreak/>
              <w:t>题目</w:t>
            </w:r>
            <w:r w:rsidRPr="004E633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  <w:r w:rsidRPr="004E633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</w:p>
          <w:p w14:paraId="144ED84A" w14:textId="285C1F8F" w:rsidR="00A350B4" w:rsidRPr="00A350B4" w:rsidRDefault="00A350B4" w:rsidP="00A350B4">
            <w:pPr>
              <w:pStyle w:val="a4"/>
              <w:spacing w:line="360" w:lineRule="auto"/>
              <w:ind w:left="480" w:firstLineChars="0" w:firstLine="0"/>
              <w:jc w:val="lef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A350B4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百钱买百鸡改进代码为：</w:t>
            </w: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改进后时间复杂度为</w:t>
            </w: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O</w:t>
            </w:r>
            <w:r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n</w:t>
            </w:r>
            <w:r w:rsidRPr="00A350B4">
              <w:rPr>
                <w:rFonts w:ascii="Times New Roman" w:eastAsia="宋体" w:hAnsi="Times New Roman" w:cs="Times New Roman"/>
                <w:b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)</w:t>
            </w:r>
            <w:r w:rsidR="00685E21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。</w:t>
            </w:r>
          </w:p>
          <w:p w14:paraId="64CF8E22" w14:textId="1BAB5600" w:rsidR="00EE49FB" w:rsidRPr="00EE49FB" w:rsidRDefault="00A350B4" w:rsidP="00DE3FA1">
            <w:pPr>
              <w:pStyle w:val="a4"/>
              <w:spacing w:line="360" w:lineRule="auto"/>
              <w:ind w:left="480" w:firstLineChars="0" w:firstLine="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350B4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70EFE71" wp14:editId="3543F09F">
                  <wp:extent cx="4922947" cy="3482642"/>
                  <wp:effectExtent l="0" t="0" r="0" b="381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22947" cy="34826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52C1BD" w14:textId="77777777" w:rsidR="00A350B4" w:rsidRDefault="00A350B4" w:rsidP="00DE3FA1">
            <w:pPr>
              <w:pStyle w:val="a4"/>
              <w:spacing w:line="360" w:lineRule="auto"/>
              <w:ind w:left="480" w:firstLineChars="0" w:firstLine="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1AEC9E30" w14:textId="77777777" w:rsidR="00EE49FB" w:rsidRPr="00A350B4" w:rsidRDefault="00A350B4" w:rsidP="00DE3FA1">
            <w:pPr>
              <w:pStyle w:val="a4"/>
              <w:spacing w:line="360" w:lineRule="auto"/>
              <w:ind w:left="480" w:firstLineChars="0" w:firstLine="0"/>
              <w:jc w:val="lef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A350B4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运行结果如下：</w:t>
            </w:r>
          </w:p>
          <w:p w14:paraId="4A98B334" w14:textId="77777777" w:rsidR="00A350B4" w:rsidRDefault="00A350B4" w:rsidP="00DE3FA1">
            <w:pPr>
              <w:pStyle w:val="a4"/>
              <w:spacing w:line="360" w:lineRule="auto"/>
              <w:ind w:left="480" w:firstLineChars="0" w:firstLine="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350B4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19AA647" wp14:editId="14E9C5B7">
                  <wp:extent cx="2019475" cy="2202371"/>
                  <wp:effectExtent l="0" t="0" r="0" b="762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9475" cy="22023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8522355" w14:textId="77777777" w:rsidR="005431B0" w:rsidRDefault="005431B0" w:rsidP="00DE3FA1">
            <w:pPr>
              <w:pStyle w:val="a4"/>
              <w:spacing w:line="360" w:lineRule="auto"/>
              <w:ind w:left="480" w:firstLineChars="0" w:firstLine="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72223FDA" w14:textId="77777777" w:rsidR="005431B0" w:rsidRDefault="005431B0" w:rsidP="00DE3FA1">
            <w:pPr>
              <w:pStyle w:val="a4"/>
              <w:spacing w:line="360" w:lineRule="auto"/>
              <w:ind w:left="480" w:firstLineChars="0" w:firstLine="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26F89571" w14:textId="77777777" w:rsidR="005431B0" w:rsidRDefault="005431B0" w:rsidP="00DE3FA1">
            <w:pPr>
              <w:pStyle w:val="a4"/>
              <w:spacing w:line="360" w:lineRule="auto"/>
              <w:ind w:left="480" w:firstLineChars="0" w:firstLine="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5D29E9C6" w14:textId="77777777" w:rsidR="00F67025" w:rsidRDefault="00F67025" w:rsidP="00DE3FA1">
            <w:pPr>
              <w:pStyle w:val="a4"/>
              <w:spacing w:line="360" w:lineRule="auto"/>
              <w:ind w:left="480" w:firstLineChars="0" w:firstLine="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2BFA4AEA" w14:textId="77777777" w:rsidR="00F67025" w:rsidRDefault="00F67025" w:rsidP="00DE3FA1">
            <w:pPr>
              <w:pStyle w:val="a4"/>
              <w:spacing w:line="360" w:lineRule="auto"/>
              <w:ind w:left="480" w:firstLineChars="0" w:firstLine="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5321C9CF" w14:textId="77777777" w:rsidR="005431B0" w:rsidRPr="004E6336" w:rsidRDefault="005431B0" w:rsidP="004E6336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E6336">
              <w:rPr>
                <w:rFonts w:ascii="Times New Roman" w:eastAsia="宋体" w:hAnsi="Times New Roman" w:cs="Times New Roman" w:hint="eastAsia"/>
                <w:sz w:val="24"/>
                <w:szCs w:val="24"/>
              </w:rPr>
              <w:lastRenderedPageBreak/>
              <w:t>题目</w:t>
            </w:r>
            <w:r w:rsidRPr="004E633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 w:rsidRPr="004E633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</w:p>
          <w:p w14:paraId="5B90F5DF" w14:textId="77777777" w:rsidR="005431B0" w:rsidRDefault="005431B0" w:rsidP="005431B0">
            <w:pPr>
              <w:pStyle w:val="a4"/>
              <w:spacing w:line="360" w:lineRule="auto"/>
              <w:ind w:left="480" w:firstLine="48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设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BC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公司产品的运行速度为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，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则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X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YZ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公司产品运行速度为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00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v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.</w:t>
            </w:r>
          </w:p>
          <w:p w14:paraId="305CC53F" w14:textId="401208B1" w:rsidR="007D40FE" w:rsidRDefault="007D40FE" w:rsidP="00DE3FA1">
            <w:pPr>
              <w:pStyle w:val="a4"/>
              <w:spacing w:line="360" w:lineRule="auto"/>
              <w:ind w:left="480" w:firstLineChars="0" w:firstLine="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采用基本公式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:n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= v t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，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结合</w:t>
            </w:r>
            <w:r w:rsidR="005431B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题意可列表如下：</w:t>
            </w:r>
          </w:p>
          <w:tbl>
            <w:tblPr>
              <w:tblStyle w:val="a3"/>
              <w:tblW w:w="5000" w:type="pct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062"/>
              <w:gridCol w:w="2272"/>
              <w:gridCol w:w="2116"/>
              <w:gridCol w:w="2118"/>
            </w:tblGrid>
            <w:tr w:rsidR="005431B0" w14:paraId="4CC2734E" w14:textId="77777777" w:rsidTr="00A02857">
              <w:tc>
                <w:tcPr>
                  <w:tcW w:w="1203" w:type="pct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007BE2E4" w14:textId="3B96BC36" w:rsidR="005431B0" w:rsidRDefault="005431B0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公司</w:t>
                  </w:r>
                </w:p>
              </w:tc>
              <w:tc>
                <w:tcPr>
                  <w:tcW w:w="1326" w:type="pct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A222F55" w14:textId="4F69AFF9" w:rsidR="005431B0" w:rsidRDefault="005431B0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问题规模</w:t>
                  </w:r>
                </w:p>
              </w:tc>
              <w:tc>
                <w:tcPr>
                  <w:tcW w:w="1235" w:type="pct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C7EA66B" w14:textId="7F4FB842" w:rsidR="005431B0" w:rsidRDefault="005431B0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运行速度</w:t>
                  </w:r>
                  <w:r w:rsidR="007D40FE"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倒数</w:t>
                  </w:r>
                </w:p>
              </w:tc>
              <w:tc>
                <w:tcPr>
                  <w:tcW w:w="1235" w:type="pct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1C34F35" w14:textId="5F3696B0" w:rsidR="005431B0" w:rsidRDefault="005431B0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总时间</w:t>
                  </w:r>
                  <w:r w:rsidR="007D40FE"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>t/h</w:t>
                  </w:r>
                </w:p>
              </w:tc>
            </w:tr>
            <w:tr w:rsidR="005431B0" w14:paraId="605FC328" w14:textId="77777777" w:rsidTr="00A02857">
              <w:tc>
                <w:tcPr>
                  <w:tcW w:w="1203" w:type="pct"/>
                  <w:tcBorders>
                    <w:top w:val="single" w:sz="4" w:space="0" w:color="auto"/>
                  </w:tcBorders>
                </w:tcPr>
                <w:p w14:paraId="6293D824" w14:textId="5829BB96" w:rsidR="005431B0" w:rsidRDefault="005431B0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A</w:t>
                  </w: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>BC</w:t>
                  </w:r>
                </w:p>
              </w:tc>
              <w:tc>
                <w:tcPr>
                  <w:tcW w:w="1326" w:type="pct"/>
                  <w:tcBorders>
                    <w:top w:val="single" w:sz="4" w:space="0" w:color="auto"/>
                  </w:tcBorders>
                </w:tcPr>
                <w:p w14:paraId="5ACE4303" w14:textId="2BBBE6D9" w:rsidR="005431B0" w:rsidRDefault="005431B0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n</w:t>
                  </w:r>
                </w:p>
              </w:tc>
              <w:tc>
                <w:tcPr>
                  <w:tcW w:w="1235" w:type="pct"/>
                  <w:tcBorders>
                    <w:top w:val="single" w:sz="4" w:space="0" w:color="auto"/>
                  </w:tcBorders>
                </w:tcPr>
                <w:p w14:paraId="35EDB577" w14:textId="60139677" w:rsidR="005431B0" w:rsidRDefault="00694E9F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>1/</w:t>
                  </w: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v</w:t>
                  </w:r>
                </w:p>
              </w:tc>
              <w:tc>
                <w:tcPr>
                  <w:tcW w:w="1235" w:type="pct"/>
                  <w:tcBorders>
                    <w:top w:val="single" w:sz="4" w:space="0" w:color="auto"/>
                  </w:tcBorders>
                </w:tcPr>
                <w:p w14:paraId="7B5754DE" w14:textId="7885A190" w:rsidR="005431B0" w:rsidRDefault="00694E9F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1</w:t>
                  </w:r>
                </w:p>
              </w:tc>
            </w:tr>
            <w:tr w:rsidR="005431B0" w14:paraId="5C235ED5" w14:textId="77777777" w:rsidTr="00A02857">
              <w:tc>
                <w:tcPr>
                  <w:tcW w:w="1203" w:type="pct"/>
                  <w:tcBorders>
                    <w:bottom w:val="single" w:sz="4" w:space="0" w:color="auto"/>
                  </w:tcBorders>
                </w:tcPr>
                <w:p w14:paraId="5C6441FD" w14:textId="7E9326DF" w:rsidR="005431B0" w:rsidRDefault="005431B0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X</w:t>
                  </w: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>YZ</w:t>
                  </w:r>
                </w:p>
              </w:tc>
              <w:tc>
                <w:tcPr>
                  <w:tcW w:w="1326" w:type="pct"/>
                  <w:tcBorders>
                    <w:bottom w:val="single" w:sz="4" w:space="0" w:color="auto"/>
                  </w:tcBorders>
                </w:tcPr>
                <w:p w14:paraId="54CEAEC5" w14:textId="2CB800C6" w:rsidR="005431B0" w:rsidRDefault="007D40FE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>m(</w:t>
                  </w: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待求项</w:t>
                  </w: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235" w:type="pct"/>
                  <w:tcBorders>
                    <w:bottom w:val="single" w:sz="4" w:space="0" w:color="auto"/>
                  </w:tcBorders>
                </w:tcPr>
                <w:p w14:paraId="1813A239" w14:textId="54CC0EE3" w:rsidR="005431B0" w:rsidRDefault="00694E9F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>1/</w:t>
                  </w: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>000v</w:t>
                  </w:r>
                </w:p>
              </w:tc>
              <w:tc>
                <w:tcPr>
                  <w:tcW w:w="1235" w:type="pct"/>
                  <w:tcBorders>
                    <w:bottom w:val="single" w:sz="4" w:space="0" w:color="auto"/>
                  </w:tcBorders>
                </w:tcPr>
                <w:p w14:paraId="44431257" w14:textId="39940F7E" w:rsidR="005431B0" w:rsidRDefault="00694E9F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1</w:t>
                  </w:r>
                </w:p>
              </w:tc>
            </w:tr>
            <w:tr w:rsidR="007D40FE" w14:paraId="250579D1" w14:textId="77777777" w:rsidTr="00A02857">
              <w:tc>
                <w:tcPr>
                  <w:tcW w:w="5000" w:type="pct"/>
                  <w:gridSpan w:val="4"/>
                  <w:tcBorders>
                    <w:top w:val="single" w:sz="4" w:space="0" w:color="auto"/>
                  </w:tcBorders>
                </w:tcPr>
                <w:p w14:paraId="1107A735" w14:textId="77777777" w:rsidR="007D40FE" w:rsidRDefault="007D40FE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left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计算过程：由于运行总时间相等（</w:t>
                  </w: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小时），所以可列等式：</w:t>
                  </w:r>
                </w:p>
                <w:p w14:paraId="7CF22779" w14:textId="77777777" w:rsidR="007D40FE" w:rsidRDefault="007D40FE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>n * 1/v  =  m * 1/1000v</w:t>
                  </w:r>
                </w:p>
                <w:p w14:paraId="5A345749" w14:textId="71D98DB5" w:rsidR="007D40FE" w:rsidRPr="007D40FE" w:rsidRDefault="007D40FE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left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所以可以求出：</w:t>
                  </w: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m</w:t>
                  </w: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 xml:space="preserve"> = 1000n</w:t>
                  </w:r>
                </w:p>
              </w:tc>
            </w:tr>
          </w:tbl>
          <w:p w14:paraId="2A663CED" w14:textId="77777777" w:rsidR="009F1646" w:rsidRDefault="009F1646" w:rsidP="009F1646">
            <w:pPr>
              <w:pStyle w:val="a4"/>
              <w:spacing w:line="360" w:lineRule="auto"/>
              <w:ind w:firstLineChars="0" w:firstLine="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hint="eastAsia"/>
              </w:rPr>
              <w:t>依照上述计算方法：可以以此计算出问题规模为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n</w:t>
            </w:r>
            <w:r w:rsidRPr="005431B0"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及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n</w:t>
            </w:r>
            <w:r w:rsidRPr="005431B0"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的情况，见下表：</w:t>
            </w:r>
          </w:p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851"/>
              <w:gridCol w:w="2851"/>
              <w:gridCol w:w="2851"/>
            </w:tblGrid>
            <w:tr w:rsidR="009F1646" w14:paraId="659E9549" w14:textId="77777777" w:rsidTr="00656FD6">
              <w:tc>
                <w:tcPr>
                  <w:tcW w:w="2851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043502B" w14:textId="38488FD1" w:rsidR="009F1646" w:rsidRDefault="00656FD6" w:rsidP="00E643CB">
                  <w:pPr>
                    <w:pStyle w:val="a4"/>
                    <w:framePr w:hSpace="180" w:wrap="around" w:vAnchor="text" w:hAnchor="margin" w:y="115"/>
                    <w:tabs>
                      <w:tab w:val="center" w:pos="1317"/>
                      <w:tab w:val="right" w:pos="2635"/>
                    </w:tabs>
                    <w:spacing w:line="360" w:lineRule="auto"/>
                    <w:ind w:firstLineChars="0" w:firstLine="0"/>
                    <w:jc w:val="left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ab/>
                  </w:r>
                  <w:r w:rsidR="009F1646"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问题规模</w:t>
                  </w: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ab/>
                  </w:r>
                </w:p>
              </w:tc>
              <w:tc>
                <w:tcPr>
                  <w:tcW w:w="2851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1675AF0" w14:textId="678F2637" w:rsidR="009F1646" w:rsidRDefault="009F1646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A</w:t>
                  </w: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>BC</w:t>
                  </w: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公司</w:t>
                  </w:r>
                </w:p>
              </w:tc>
              <w:tc>
                <w:tcPr>
                  <w:tcW w:w="2851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5187072" w14:textId="222A32C6" w:rsidR="009F1646" w:rsidRDefault="009F1646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X</w:t>
                  </w: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>YZ</w:t>
                  </w: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公司</w:t>
                  </w:r>
                </w:p>
              </w:tc>
            </w:tr>
            <w:tr w:rsidR="009326E9" w14:paraId="17F795B1" w14:textId="77777777" w:rsidTr="00656FD6">
              <w:tc>
                <w:tcPr>
                  <w:tcW w:w="2851" w:type="dxa"/>
                  <w:tcBorders>
                    <w:top w:val="single" w:sz="4" w:space="0" w:color="auto"/>
                  </w:tcBorders>
                </w:tcPr>
                <w:p w14:paraId="0FD2037D" w14:textId="500AF38D" w:rsidR="009326E9" w:rsidRDefault="009326E9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n</w:t>
                  </w:r>
                </w:p>
              </w:tc>
              <w:tc>
                <w:tcPr>
                  <w:tcW w:w="2851" w:type="dxa"/>
                  <w:tcBorders>
                    <w:top w:val="single" w:sz="4" w:space="0" w:color="auto"/>
                  </w:tcBorders>
                </w:tcPr>
                <w:p w14:paraId="06DC9074" w14:textId="38644A54" w:rsidR="009326E9" w:rsidRDefault="009326E9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n</w:t>
                  </w:r>
                </w:p>
              </w:tc>
              <w:tc>
                <w:tcPr>
                  <w:tcW w:w="2851" w:type="dxa"/>
                  <w:tcBorders>
                    <w:top w:val="single" w:sz="4" w:space="0" w:color="auto"/>
                  </w:tcBorders>
                </w:tcPr>
                <w:p w14:paraId="569E74E7" w14:textId="57EA8585" w:rsidR="009326E9" w:rsidRDefault="009326E9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>1000</w:t>
                  </w:r>
                  <w:r>
                    <w:rPr>
                      <w:rFonts w:ascii="Times New Roman" w:eastAsia="宋体" w:hAnsi="Times New Roman" w:cs="Times New Roman" w:hint="eastAsia"/>
                      <w:sz w:val="24"/>
                      <w:szCs w:val="24"/>
                    </w:rPr>
                    <w:t>n</w:t>
                  </w:r>
                </w:p>
              </w:tc>
            </w:tr>
            <w:tr w:rsidR="009326E9" w14:paraId="41816131" w14:textId="77777777" w:rsidTr="009326E9">
              <w:tc>
                <w:tcPr>
                  <w:tcW w:w="2851" w:type="dxa"/>
                </w:tcPr>
                <w:p w14:paraId="10365DA1" w14:textId="23D5BBC9" w:rsidR="009326E9" w:rsidRDefault="009326E9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>n</w:t>
                  </w:r>
                  <w:r w:rsidRPr="005431B0">
                    <w:rPr>
                      <w:rFonts w:ascii="Times New Roman" w:eastAsia="宋体" w:hAnsi="Times New Roman" w:cs="Times New Roman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2851" w:type="dxa"/>
                </w:tcPr>
                <w:p w14:paraId="10B2910E" w14:textId="7A845BA4" w:rsidR="009326E9" w:rsidRDefault="009326E9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>n</w:t>
                  </w:r>
                  <w:r w:rsidRPr="005431B0">
                    <w:rPr>
                      <w:rFonts w:ascii="Times New Roman" w:eastAsia="宋体" w:hAnsi="Times New Roman" w:cs="Times New Roman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2851" w:type="dxa"/>
                </w:tcPr>
                <w:p w14:paraId="2D7375F7" w14:textId="65FEED4E" w:rsidR="009326E9" w:rsidRDefault="009326E9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>1000n</w:t>
                  </w:r>
                  <w:r w:rsidRPr="005431B0">
                    <w:rPr>
                      <w:rFonts w:ascii="Times New Roman" w:eastAsia="宋体" w:hAnsi="Times New Roman" w:cs="Times New Roman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</w:tr>
            <w:tr w:rsidR="009326E9" w14:paraId="5B3CB3CF" w14:textId="77777777" w:rsidTr="009326E9">
              <w:tc>
                <w:tcPr>
                  <w:tcW w:w="2851" w:type="dxa"/>
                  <w:tcBorders>
                    <w:bottom w:val="single" w:sz="4" w:space="0" w:color="auto"/>
                  </w:tcBorders>
                </w:tcPr>
                <w:p w14:paraId="1B7A7430" w14:textId="68CA8752" w:rsidR="009326E9" w:rsidRDefault="009326E9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>n</w:t>
                  </w:r>
                  <w:r w:rsidRPr="005431B0">
                    <w:rPr>
                      <w:rFonts w:ascii="Times New Roman" w:eastAsia="宋体" w:hAnsi="Times New Roman" w:cs="Times New Roman"/>
                      <w:sz w:val="24"/>
                      <w:szCs w:val="24"/>
                      <w:vertAlign w:val="superscript"/>
                    </w:rPr>
                    <w:t>3</w:t>
                  </w:r>
                </w:p>
              </w:tc>
              <w:tc>
                <w:tcPr>
                  <w:tcW w:w="2851" w:type="dxa"/>
                  <w:tcBorders>
                    <w:bottom w:val="single" w:sz="4" w:space="0" w:color="auto"/>
                  </w:tcBorders>
                </w:tcPr>
                <w:p w14:paraId="43C811AE" w14:textId="42BCAEB2" w:rsidR="009326E9" w:rsidRDefault="009326E9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>n</w:t>
                  </w:r>
                  <w:r w:rsidRPr="005431B0">
                    <w:rPr>
                      <w:rFonts w:ascii="Times New Roman" w:eastAsia="宋体" w:hAnsi="Times New Roman" w:cs="Times New Roman"/>
                      <w:sz w:val="24"/>
                      <w:szCs w:val="24"/>
                      <w:vertAlign w:val="superscript"/>
                    </w:rPr>
                    <w:t>3</w:t>
                  </w:r>
                </w:p>
              </w:tc>
              <w:tc>
                <w:tcPr>
                  <w:tcW w:w="2851" w:type="dxa"/>
                  <w:tcBorders>
                    <w:bottom w:val="single" w:sz="4" w:space="0" w:color="auto"/>
                  </w:tcBorders>
                </w:tcPr>
                <w:p w14:paraId="6D5B1B8C" w14:textId="4EA0BECC" w:rsidR="009326E9" w:rsidRDefault="009326E9" w:rsidP="00E643CB">
                  <w:pPr>
                    <w:pStyle w:val="a4"/>
                    <w:framePr w:hSpace="180" w:wrap="around" w:vAnchor="text" w:hAnchor="margin" w:y="115"/>
                    <w:spacing w:line="360" w:lineRule="auto"/>
                    <w:ind w:firstLineChars="0" w:firstLine="0"/>
                    <w:jc w:val="center"/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宋体" w:hAnsi="Times New Roman" w:cs="Times New Roman"/>
                      <w:sz w:val="24"/>
                      <w:szCs w:val="24"/>
                    </w:rPr>
                    <w:t>1000n</w:t>
                  </w:r>
                  <w:r w:rsidRPr="005431B0">
                    <w:rPr>
                      <w:rFonts w:ascii="Times New Roman" w:eastAsia="宋体" w:hAnsi="Times New Roman" w:cs="Times New Roman"/>
                      <w:sz w:val="24"/>
                      <w:szCs w:val="24"/>
                      <w:vertAlign w:val="superscript"/>
                    </w:rPr>
                    <w:t>3</w:t>
                  </w:r>
                </w:p>
              </w:tc>
            </w:tr>
          </w:tbl>
          <w:p w14:paraId="4536AFA5" w14:textId="77777777" w:rsidR="00D163DA" w:rsidRDefault="00D163DA" w:rsidP="009F1646">
            <w:pPr>
              <w:pStyle w:val="a4"/>
              <w:spacing w:line="360" w:lineRule="auto"/>
              <w:ind w:firstLineChars="0" w:firstLine="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18B93057" w14:textId="4AD8993D" w:rsidR="00AE56FE" w:rsidRDefault="00AE56FE" w:rsidP="009F1646">
            <w:pPr>
              <w:pStyle w:val="a4"/>
              <w:spacing w:line="360" w:lineRule="auto"/>
              <w:ind w:firstLineChars="0" w:firstLine="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题目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  <w:r w:rsidR="00B51D02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解题思路同题目</w:t>
            </w:r>
            <w:r w:rsidR="00B51D02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 w:rsidR="00B51D02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，</w:t>
            </w:r>
          </w:p>
          <w:p w14:paraId="6F616BA6" w14:textId="74FCAEE5" w:rsidR="009F1646" w:rsidRDefault="00B51D02" w:rsidP="00B51D02">
            <w:pPr>
              <w:jc w:val="center"/>
            </w:pPr>
            <w:r>
              <w:t xml:space="preserve">(3 * 2 </w:t>
            </w:r>
            <w:r w:rsidRPr="00B51D02">
              <w:rPr>
                <w:rFonts w:ascii="Times New Roman" w:eastAsia="宋体" w:hAnsi="Times New Roman" w:cs="Times New Roman" w:hint="eastAsia"/>
                <w:sz w:val="24"/>
                <w:szCs w:val="24"/>
                <w:vertAlign w:val="superscript"/>
              </w:rPr>
              <w:t>n</w:t>
            </w:r>
            <w:r w:rsidRPr="00B51D02"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>
              <w:t>) * 1/v  =( 3 * 2</w:t>
            </w:r>
            <w:r w:rsidRPr="00B51D02">
              <w:rPr>
                <w:rFonts w:ascii="Times New Roman" w:eastAsia="宋体" w:hAnsi="Times New Roman" w:cs="Times New Roman" w:hint="eastAsia"/>
                <w:sz w:val="24"/>
                <w:szCs w:val="24"/>
                <w:vertAlign w:val="superscript"/>
              </w:rPr>
              <w:t>m</w:t>
            </w:r>
            <w:r>
              <w:t xml:space="preserve"> ) * 1/128v</w:t>
            </w:r>
          </w:p>
          <w:p w14:paraId="727B9E9C" w14:textId="141B9FEC" w:rsidR="00B51D02" w:rsidRPr="009F1646" w:rsidRDefault="00B51D02" w:rsidP="00B51D02">
            <w:pPr>
              <w:jc w:val="left"/>
            </w:pPr>
            <w:r w:rsidRPr="00EE0A72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计算得</w:t>
            </w:r>
            <w:r w:rsidR="00EE0A72" w:rsidRPr="00AC39AA">
              <w:rPr>
                <w:rFonts w:ascii="Times New Roman" w:eastAsia="宋体" w:hAnsi="Times New Roman" w:cs="Times New Roman"/>
                <w:sz w:val="24"/>
                <w:szCs w:val="24"/>
              </w:rPr>
              <w:t>新机器上用同一算法在</w:t>
            </w:r>
            <w:r w:rsidR="00EE0A72" w:rsidRPr="00AC39AA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t</w:t>
            </w:r>
            <w:r w:rsidR="00EE0A72">
              <w:rPr>
                <w:rFonts w:ascii="Times New Roman" w:eastAsia="宋体" w:hAnsi="Times New Roman" w:cs="Times New Roman"/>
                <w:sz w:val="24"/>
                <w:szCs w:val="24"/>
              </w:rPr>
              <w:t>秒内能解</w:t>
            </w:r>
            <w:r w:rsidR="00EE0A72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决输入规模：</w:t>
            </w:r>
            <w:r>
              <w:rPr>
                <w:rFonts w:hint="eastAsia"/>
              </w:rPr>
              <w:t>m</w:t>
            </w:r>
            <w:r>
              <w:t xml:space="preserve"> = </w:t>
            </w:r>
            <w:r w:rsidR="00402AED">
              <w:t>7</w:t>
            </w:r>
            <w:r>
              <w:t xml:space="preserve"> +n</w:t>
            </w:r>
          </w:p>
          <w:p w14:paraId="0DEF7D93" w14:textId="050B94A5" w:rsidR="005431B0" w:rsidRPr="005431B0" w:rsidRDefault="005431B0" w:rsidP="00DE3FA1">
            <w:pPr>
              <w:pStyle w:val="a4"/>
              <w:spacing w:line="360" w:lineRule="auto"/>
              <w:ind w:left="480" w:firstLineChars="0" w:firstLine="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AD6646" w14:paraId="53D171F3" w14:textId="77777777" w:rsidTr="00513BA0">
        <w:tc>
          <w:tcPr>
            <w:tcW w:w="8784" w:type="dxa"/>
            <w:gridSpan w:val="6"/>
          </w:tcPr>
          <w:p w14:paraId="1FF134FA" w14:textId="77777777" w:rsidR="00AD6646" w:rsidRPr="0019248B" w:rsidRDefault="005A4C34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lastRenderedPageBreak/>
              <w:t>实验总结（包括心得体会、问题回答及实验改进意见，可附页）</w:t>
            </w:r>
          </w:p>
          <w:p w14:paraId="038A10EC" w14:textId="77777777" w:rsidR="0019248B" w:rsidRDefault="0019248B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4FCF96A6" w14:textId="77777777" w:rsidR="00BB526F" w:rsidRDefault="00BB526F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62B7E6C1" w14:textId="77777777" w:rsidR="004D69CE" w:rsidRDefault="004D69CE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441C5CB8" w14:textId="77777777" w:rsidR="008B1DC6" w:rsidRDefault="008B1DC6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0F1DDA2F" w14:textId="77777777" w:rsidR="008B1DC6" w:rsidRDefault="008B1DC6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074800AA" w14:textId="77777777" w:rsidR="004D69CE" w:rsidRDefault="004D69CE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704E2716" w14:textId="77777777" w:rsidR="004D69CE" w:rsidRDefault="004D69CE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013E7314" w14:textId="77777777" w:rsidR="004D69CE" w:rsidRPr="0019248B" w:rsidRDefault="004D69CE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AD6646" w14:paraId="0F69132C" w14:textId="77777777" w:rsidTr="00AE3B60">
        <w:trPr>
          <w:trHeight w:val="5217"/>
        </w:trPr>
        <w:tc>
          <w:tcPr>
            <w:tcW w:w="8784" w:type="dxa"/>
            <w:gridSpan w:val="6"/>
          </w:tcPr>
          <w:p w14:paraId="250D4D26" w14:textId="77777777" w:rsidR="00AD6646" w:rsidRPr="00891507" w:rsidRDefault="00D60ADF" w:rsidP="00891507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lastRenderedPageBreak/>
              <w:t>六、</w:t>
            </w:r>
            <w:r w:rsidR="00AD6646"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教师评语</w:t>
            </w:r>
          </w:p>
          <w:p w14:paraId="0A556FE4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1</w:t>
            </w:r>
            <w:r w:rsidRPr="00891507">
              <w:rPr>
                <w:sz w:val="24"/>
              </w:rPr>
              <w:t>、完成所有规定的实验内容，实验步骤正确，结果正确；</w:t>
            </w:r>
          </w:p>
          <w:p w14:paraId="0AB24371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2</w:t>
            </w:r>
            <w:r w:rsidRPr="00891507">
              <w:rPr>
                <w:sz w:val="24"/>
              </w:rPr>
              <w:t>、完成绝大部分规定的实验内容，实验步骤正确，结果正确；</w:t>
            </w:r>
          </w:p>
          <w:p w14:paraId="73D1EFB5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3</w:t>
            </w:r>
            <w:r w:rsidRPr="00891507">
              <w:rPr>
                <w:sz w:val="24"/>
              </w:rPr>
              <w:t>、完成大部分规定的实验内容，实验步骤正确，结果正确；</w:t>
            </w:r>
          </w:p>
          <w:p w14:paraId="57E5F2A8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4</w:t>
            </w:r>
            <w:r w:rsidRPr="00891507">
              <w:rPr>
                <w:sz w:val="24"/>
              </w:rPr>
              <w:t>、基本完成规定的实验内容，实验步骤基本正确，所完成的结果基本正确；</w:t>
            </w:r>
          </w:p>
          <w:p w14:paraId="2B9AF345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5</w:t>
            </w:r>
            <w:r w:rsidRPr="00891507">
              <w:rPr>
                <w:sz w:val="24"/>
              </w:rPr>
              <w:t>、未能很好地完成规定的实验内容或实验步骤不正确或结果不正确。</w:t>
            </w:r>
          </w:p>
          <w:p w14:paraId="7273688B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6</w:t>
            </w:r>
            <w:r w:rsidRPr="00891507">
              <w:rPr>
                <w:sz w:val="24"/>
              </w:rPr>
              <w:t>、其它：</w:t>
            </w:r>
            <w:r w:rsidRPr="00891507">
              <w:rPr>
                <w:sz w:val="24"/>
                <w:u w:val="single"/>
              </w:rPr>
              <w:t xml:space="preserve">                                                              </w:t>
            </w:r>
          </w:p>
          <w:p w14:paraId="507E8B77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</w:p>
          <w:p w14:paraId="21B92E85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 xml:space="preserve">                   </w:t>
            </w:r>
            <w:r w:rsidRPr="00891507">
              <w:rPr>
                <w:sz w:val="24"/>
              </w:rPr>
              <w:t>评定等级：优秀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良好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中等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及格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不及格</w:t>
            </w:r>
          </w:p>
          <w:p w14:paraId="583A796F" w14:textId="77777777" w:rsidR="00AD6646" w:rsidRPr="00891507" w:rsidRDefault="00AD6646" w:rsidP="00891507">
            <w:pPr>
              <w:pStyle w:val="2"/>
              <w:wordWrap w:val="0"/>
              <w:spacing w:line="360" w:lineRule="auto"/>
              <w:jc w:val="right"/>
              <w:rPr>
                <w:sz w:val="24"/>
              </w:rPr>
            </w:pPr>
            <w:r w:rsidRPr="00891507">
              <w:rPr>
                <w:sz w:val="24"/>
              </w:rPr>
              <w:t>教师签名：郭艺辉</w:t>
            </w:r>
          </w:p>
          <w:p w14:paraId="56517E59" w14:textId="77777777" w:rsidR="00AD6646" w:rsidRPr="00891507" w:rsidRDefault="00AD6646" w:rsidP="00891507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</w:tbl>
    <w:p w14:paraId="4D11359B" w14:textId="77777777" w:rsidR="00063B70" w:rsidRPr="00054A60" w:rsidRDefault="00063B7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842651C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162DA8EF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0B6906B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6CF5089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A514E64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1C393C21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AC483BF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FFF1459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7BC6BA1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279DC66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80917E3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FE62957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BCCF28E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082067B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73F6ECE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78AB1AC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ECEEF58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3C0F755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CDD5517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2162BB2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17972B6D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1D69AD52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A2AE985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B4D7F23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7134A3D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A13EEE9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9C137EF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048BBD1F" w14:textId="77777777" w:rsidR="00054A60" w:rsidRP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sectPr w:rsidR="00054A60" w:rsidRPr="00054A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03CDCE8" w14:textId="77777777" w:rsidR="00804BDA" w:rsidRDefault="00804BDA" w:rsidP="0014439F">
      <w:r>
        <w:separator/>
      </w:r>
    </w:p>
  </w:endnote>
  <w:endnote w:type="continuationSeparator" w:id="0">
    <w:p w14:paraId="68FC1E82" w14:textId="77777777" w:rsidR="00804BDA" w:rsidRDefault="00804BDA" w:rsidP="001443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A8AA634" w14:textId="77777777" w:rsidR="00804BDA" w:rsidRDefault="00804BDA" w:rsidP="0014439F">
      <w:r>
        <w:separator/>
      </w:r>
    </w:p>
  </w:footnote>
  <w:footnote w:type="continuationSeparator" w:id="0">
    <w:p w14:paraId="30F48FE4" w14:textId="77777777" w:rsidR="00804BDA" w:rsidRDefault="00804BDA" w:rsidP="001443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C634E2"/>
    <w:multiLevelType w:val="hybridMultilevel"/>
    <w:tmpl w:val="C35E8B4E"/>
    <w:lvl w:ilvl="0" w:tplc="F7C04432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3B70"/>
    <w:rsid w:val="00054A60"/>
    <w:rsid w:val="00063B70"/>
    <w:rsid w:val="00085F6B"/>
    <w:rsid w:val="000C769A"/>
    <w:rsid w:val="00112816"/>
    <w:rsid w:val="0014439F"/>
    <w:rsid w:val="0019248B"/>
    <w:rsid w:val="001B6D3B"/>
    <w:rsid w:val="001C506D"/>
    <w:rsid w:val="002114B8"/>
    <w:rsid w:val="002176AB"/>
    <w:rsid w:val="002F7F4F"/>
    <w:rsid w:val="00311119"/>
    <w:rsid w:val="00312F0F"/>
    <w:rsid w:val="00357239"/>
    <w:rsid w:val="00370848"/>
    <w:rsid w:val="0037595D"/>
    <w:rsid w:val="00376F5E"/>
    <w:rsid w:val="003C43AA"/>
    <w:rsid w:val="00402AED"/>
    <w:rsid w:val="00457774"/>
    <w:rsid w:val="00477410"/>
    <w:rsid w:val="004958E3"/>
    <w:rsid w:val="004A04D9"/>
    <w:rsid w:val="004D69CE"/>
    <w:rsid w:val="004E6336"/>
    <w:rsid w:val="00513BA0"/>
    <w:rsid w:val="005431B0"/>
    <w:rsid w:val="00544525"/>
    <w:rsid w:val="00547D47"/>
    <w:rsid w:val="005A4C34"/>
    <w:rsid w:val="00656FD6"/>
    <w:rsid w:val="00685E21"/>
    <w:rsid w:val="00694E9F"/>
    <w:rsid w:val="006B7FC9"/>
    <w:rsid w:val="00770567"/>
    <w:rsid w:val="007A1B9D"/>
    <w:rsid w:val="007D40FE"/>
    <w:rsid w:val="00804BDA"/>
    <w:rsid w:val="008904DD"/>
    <w:rsid w:val="008906F0"/>
    <w:rsid w:val="00891507"/>
    <w:rsid w:val="008B1DC6"/>
    <w:rsid w:val="008F6EEA"/>
    <w:rsid w:val="0092661C"/>
    <w:rsid w:val="009326E9"/>
    <w:rsid w:val="0093702A"/>
    <w:rsid w:val="009427C6"/>
    <w:rsid w:val="009B2E46"/>
    <w:rsid w:val="009F1646"/>
    <w:rsid w:val="00A02857"/>
    <w:rsid w:val="00A1301F"/>
    <w:rsid w:val="00A1303A"/>
    <w:rsid w:val="00A251BE"/>
    <w:rsid w:val="00A350B4"/>
    <w:rsid w:val="00A662F6"/>
    <w:rsid w:val="00AC39AA"/>
    <w:rsid w:val="00AD6646"/>
    <w:rsid w:val="00AE3B60"/>
    <w:rsid w:val="00AE56FE"/>
    <w:rsid w:val="00B51D02"/>
    <w:rsid w:val="00B52D0E"/>
    <w:rsid w:val="00B574DC"/>
    <w:rsid w:val="00BB526F"/>
    <w:rsid w:val="00BE6215"/>
    <w:rsid w:val="00C07019"/>
    <w:rsid w:val="00CD16E8"/>
    <w:rsid w:val="00CF10A9"/>
    <w:rsid w:val="00D163DA"/>
    <w:rsid w:val="00D60ADF"/>
    <w:rsid w:val="00DB3A83"/>
    <w:rsid w:val="00DE3FA1"/>
    <w:rsid w:val="00E643CB"/>
    <w:rsid w:val="00E93252"/>
    <w:rsid w:val="00EE0A72"/>
    <w:rsid w:val="00EE49FB"/>
    <w:rsid w:val="00F05718"/>
    <w:rsid w:val="00F36919"/>
    <w:rsid w:val="00F670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4B2E9F"/>
  <w15:docId w15:val="{036605E0-3ABC-4D12-B3FB-EEF1326652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63B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">
    <w:name w:val="试卷正文样式2"/>
    <w:basedOn w:val="a"/>
    <w:rsid w:val="00AD6646"/>
    <w:pPr>
      <w:spacing w:line="320" w:lineRule="exact"/>
      <w:jc w:val="left"/>
    </w:pPr>
    <w:rPr>
      <w:rFonts w:ascii="Times New Roman" w:eastAsia="宋体" w:hAnsi="Times New Roman" w:cs="Times New Roman"/>
      <w:color w:val="000000"/>
      <w:szCs w:val="24"/>
    </w:rPr>
  </w:style>
  <w:style w:type="paragraph" w:styleId="a4">
    <w:name w:val="List Paragraph"/>
    <w:basedOn w:val="a"/>
    <w:uiPriority w:val="34"/>
    <w:qFormat/>
    <w:rsid w:val="005A4C34"/>
    <w:pPr>
      <w:ind w:firstLineChars="200" w:firstLine="420"/>
    </w:pPr>
  </w:style>
  <w:style w:type="paragraph" w:styleId="a5">
    <w:name w:val="header"/>
    <w:basedOn w:val="a"/>
    <w:link w:val="Char"/>
    <w:uiPriority w:val="99"/>
    <w:unhideWhenUsed/>
    <w:rsid w:val="001443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14439F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1443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14439F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CF10A9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CF10A9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E93252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E93252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389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7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08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2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</TotalTime>
  <Pages>9</Pages>
  <Words>709</Words>
  <Characters>4047</Characters>
  <Application>Microsoft Office Word</Application>
  <DocSecurity>0</DocSecurity>
  <Lines>33</Lines>
  <Paragraphs>9</Paragraphs>
  <ScaleCrop>false</ScaleCrop>
  <Company/>
  <LinksUpToDate>false</LinksUpToDate>
  <CharactersWithSpaces>47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dufguo@126.com</dc:creator>
  <cp:keywords/>
  <dc:description/>
  <cp:lastModifiedBy>谢 潮锋</cp:lastModifiedBy>
  <cp:revision>41</cp:revision>
  <dcterms:created xsi:type="dcterms:W3CDTF">2019-09-04T15:17:00Z</dcterms:created>
  <dcterms:modified xsi:type="dcterms:W3CDTF">2019-10-07T13:39:00Z</dcterms:modified>
</cp:coreProperties>
</file>